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5474" w:rsidRDefault="007E5474" w:rsidP="00A610B8">
      <w:pPr>
        <w:bidi/>
        <w:spacing w:after="0"/>
        <w:rPr>
          <w:b/>
          <w:bCs/>
          <w:sz w:val="28"/>
          <w:szCs w:val="28"/>
        </w:rPr>
      </w:pPr>
      <w:r>
        <w:rPr>
          <w:b/>
          <w:bCs/>
          <w:sz w:val="32"/>
          <w:szCs w:val="32"/>
          <w:rtl/>
        </w:rPr>
        <w:t xml:space="preserve">جامعة محمد </w:t>
      </w:r>
      <w:proofErr w:type="spellStart"/>
      <w:r>
        <w:rPr>
          <w:b/>
          <w:bCs/>
          <w:sz w:val="32"/>
          <w:szCs w:val="32"/>
          <w:rtl/>
        </w:rPr>
        <w:t>خيذر</w:t>
      </w:r>
      <w:proofErr w:type="spellEnd"/>
      <w:r>
        <w:rPr>
          <w:b/>
          <w:bCs/>
          <w:sz w:val="32"/>
          <w:szCs w:val="32"/>
          <w:rtl/>
        </w:rPr>
        <w:t>.بسكرة</w:t>
      </w:r>
      <w:r>
        <w:rPr>
          <w:b/>
          <w:bCs/>
          <w:sz w:val="32"/>
          <w:szCs w:val="32"/>
          <w:rtl/>
        </w:rPr>
        <w:tab/>
      </w:r>
      <w:r>
        <w:rPr>
          <w:b/>
          <w:bCs/>
          <w:sz w:val="32"/>
          <w:szCs w:val="32"/>
          <w:rtl/>
        </w:rPr>
        <w:tab/>
      </w:r>
      <w:r>
        <w:rPr>
          <w:b/>
          <w:bCs/>
          <w:sz w:val="32"/>
          <w:szCs w:val="32"/>
          <w:rtl/>
        </w:rPr>
        <w:tab/>
      </w:r>
      <w:r>
        <w:rPr>
          <w:b/>
          <w:bCs/>
          <w:sz w:val="32"/>
          <w:szCs w:val="32"/>
          <w:rtl/>
        </w:rPr>
        <w:tab/>
      </w:r>
      <w:r>
        <w:rPr>
          <w:b/>
          <w:bCs/>
          <w:sz w:val="32"/>
          <w:szCs w:val="32"/>
          <w:rtl/>
        </w:rPr>
        <w:tab/>
      </w:r>
      <w:r>
        <w:rPr>
          <w:b/>
          <w:bCs/>
          <w:sz w:val="32"/>
          <w:szCs w:val="32"/>
          <w:rtl/>
        </w:rPr>
        <w:tab/>
      </w:r>
      <w:r>
        <w:rPr>
          <w:b/>
          <w:bCs/>
          <w:sz w:val="32"/>
          <w:szCs w:val="32"/>
          <w:rtl/>
        </w:rPr>
        <w:tab/>
      </w:r>
      <w:r w:rsidR="00ED6DE5">
        <w:rPr>
          <w:rFonts w:hint="cs"/>
          <w:b/>
          <w:bCs/>
          <w:sz w:val="32"/>
          <w:szCs w:val="32"/>
          <w:rtl/>
        </w:rPr>
        <w:t xml:space="preserve">        </w:t>
      </w:r>
      <w:r>
        <w:rPr>
          <w:b/>
          <w:bCs/>
          <w:sz w:val="28"/>
          <w:szCs w:val="28"/>
          <w:rtl/>
        </w:rPr>
        <w:t xml:space="preserve">السنة: </w:t>
      </w:r>
      <w:r>
        <w:rPr>
          <w:b/>
          <w:bCs/>
          <w:sz w:val="28"/>
          <w:szCs w:val="28"/>
          <w:rtl/>
        </w:rPr>
        <w:tab/>
      </w:r>
      <w:r w:rsidR="00A610B8">
        <w:rPr>
          <w:b/>
          <w:bCs/>
          <w:sz w:val="28"/>
          <w:szCs w:val="28"/>
        </w:rPr>
        <w:t>2020/2021</w:t>
      </w:r>
    </w:p>
    <w:p w:rsidR="007E5474" w:rsidRDefault="007E5474" w:rsidP="00DD3E06">
      <w:pPr>
        <w:bidi/>
        <w:spacing w:after="0"/>
        <w:rPr>
          <w:b/>
          <w:bCs/>
          <w:i/>
          <w:iCs/>
          <w:sz w:val="36"/>
          <w:szCs w:val="36"/>
          <w:u w:val="single"/>
        </w:rPr>
      </w:pPr>
      <w:r>
        <w:rPr>
          <w:b/>
          <w:bCs/>
          <w:sz w:val="36"/>
          <w:szCs w:val="36"/>
          <w:rtl/>
        </w:rPr>
        <w:t>كلية العلوم و التكنولوجيا</w:t>
      </w:r>
      <w:r>
        <w:rPr>
          <w:b/>
          <w:bCs/>
          <w:sz w:val="36"/>
          <w:szCs w:val="36"/>
          <w:rtl/>
        </w:rPr>
        <w:tab/>
      </w:r>
      <w:r>
        <w:rPr>
          <w:b/>
          <w:bCs/>
          <w:sz w:val="36"/>
          <w:szCs w:val="36"/>
          <w:rtl/>
        </w:rPr>
        <w:tab/>
      </w:r>
      <w:r>
        <w:rPr>
          <w:b/>
          <w:bCs/>
          <w:sz w:val="36"/>
          <w:szCs w:val="36"/>
          <w:rtl/>
        </w:rPr>
        <w:tab/>
      </w:r>
      <w:r>
        <w:rPr>
          <w:b/>
          <w:bCs/>
          <w:sz w:val="36"/>
          <w:szCs w:val="36"/>
          <w:rtl/>
        </w:rPr>
        <w:tab/>
      </w:r>
      <w:r w:rsidR="00ED6DE5">
        <w:rPr>
          <w:rFonts w:hint="cs"/>
          <w:b/>
          <w:bCs/>
          <w:sz w:val="36"/>
          <w:szCs w:val="36"/>
          <w:rtl/>
        </w:rPr>
        <w:t xml:space="preserve">                      </w:t>
      </w:r>
      <w:r w:rsidR="00CE328F">
        <w:rPr>
          <w:rFonts w:hint="cs"/>
          <w:sz w:val="36"/>
          <w:szCs w:val="36"/>
          <w:rtl/>
        </w:rPr>
        <w:t>2</w:t>
      </w:r>
      <w:r w:rsidR="00DD3E06">
        <w:rPr>
          <w:rFonts w:hint="cs"/>
          <w:sz w:val="36"/>
          <w:szCs w:val="36"/>
          <w:rtl/>
        </w:rPr>
        <w:t>5</w:t>
      </w:r>
      <w:r w:rsidR="00CE328F">
        <w:rPr>
          <w:rFonts w:hint="cs"/>
          <w:sz w:val="36"/>
          <w:szCs w:val="36"/>
          <w:rtl/>
        </w:rPr>
        <w:t>/02/2021</w:t>
      </w:r>
    </w:p>
    <w:p w:rsidR="007E5474" w:rsidRDefault="003B7043" w:rsidP="003B7043">
      <w:pPr>
        <w:bidi/>
        <w:spacing w:after="0"/>
        <w:rPr>
          <w:sz w:val="36"/>
          <w:szCs w:val="36"/>
        </w:rPr>
      </w:pPr>
      <w:r>
        <w:rPr>
          <w:rFonts w:ascii="Arial" w:hAnsi="Arial" w:cs="Arial"/>
          <w:b/>
          <w:bCs/>
          <w:sz w:val="32"/>
          <w:szCs w:val="32"/>
          <w:rtl/>
          <w:lang w:val="en-US" w:bidi="ar-DZ"/>
        </w:rPr>
        <w:t>الثــالثــة ليســانــس إنشـــــــــاءات ميكانيكية</w:t>
      </w:r>
      <w:r w:rsidR="00275921">
        <w:rPr>
          <w:rFonts w:ascii="Arial" w:hAnsi="Arial" w:cs="Arial" w:hint="cs"/>
          <w:b/>
          <w:bCs/>
          <w:sz w:val="32"/>
          <w:szCs w:val="32"/>
          <w:rtl/>
          <w:lang w:val="en-US" w:bidi="ar-DZ"/>
        </w:rPr>
        <w:t xml:space="preserve">                                 </w:t>
      </w:r>
    </w:p>
    <w:p w:rsidR="00A814DB" w:rsidRDefault="00CE328F" w:rsidP="00CE328F">
      <w:pPr>
        <w:jc w:val="center"/>
        <w:rPr>
          <w:b/>
          <w:bCs/>
          <w:i/>
          <w:iCs/>
          <w:sz w:val="40"/>
          <w:szCs w:val="40"/>
          <w:u w:val="single"/>
          <w:rtl/>
          <w:lang w:bidi="ar-DZ"/>
        </w:rPr>
      </w:pPr>
      <w:r>
        <w:rPr>
          <w:rFonts w:hint="cs"/>
          <w:b/>
          <w:bCs/>
          <w:i/>
          <w:iCs/>
          <w:sz w:val="40"/>
          <w:szCs w:val="40"/>
          <w:u w:val="single"/>
          <w:rtl/>
        </w:rPr>
        <w:t xml:space="preserve">امتحان جزئي </w:t>
      </w:r>
    </w:p>
    <w:p w:rsidR="007E5474" w:rsidRDefault="007E5474" w:rsidP="000D4CC4">
      <w:pPr>
        <w:jc w:val="center"/>
        <w:rPr>
          <w:rFonts w:cs="Arial"/>
          <w:b/>
          <w:bCs/>
          <w:i/>
          <w:iCs/>
          <w:sz w:val="40"/>
          <w:szCs w:val="40"/>
          <w:u w:val="single"/>
          <w:rtl/>
        </w:rPr>
      </w:pPr>
      <w:r>
        <w:rPr>
          <w:b/>
          <w:bCs/>
          <w:i/>
          <w:iCs/>
          <w:sz w:val="40"/>
          <w:szCs w:val="40"/>
          <w:u w:val="single"/>
          <w:rtl/>
        </w:rPr>
        <w:t xml:space="preserve"> مادة:</w:t>
      </w:r>
      <w:r w:rsidR="000D4CC4">
        <w:rPr>
          <w:rFonts w:cs="Arial" w:hint="cs"/>
          <w:b/>
          <w:bCs/>
          <w:i/>
          <w:iCs/>
          <w:sz w:val="40"/>
          <w:szCs w:val="40"/>
          <w:u w:val="single"/>
          <w:rtl/>
        </w:rPr>
        <w:t xml:space="preserve">ميكانيكا التحليلية </w:t>
      </w:r>
    </w:p>
    <w:p w:rsidR="00C47BB5" w:rsidRDefault="00C47BB5" w:rsidP="000D4CC4">
      <w:pPr>
        <w:jc w:val="center"/>
        <w:rPr>
          <w:rFonts w:cs="Arial"/>
          <w:b/>
          <w:bCs/>
          <w:i/>
          <w:iCs/>
          <w:sz w:val="40"/>
          <w:szCs w:val="40"/>
          <w:u w:val="single"/>
          <w:rtl/>
        </w:rPr>
      </w:pPr>
    </w:p>
    <w:p w:rsidR="00C47BB5" w:rsidRDefault="00AD60B2" w:rsidP="000D4CC4">
      <w:pPr>
        <w:jc w:val="center"/>
        <w:rPr>
          <w:lang w:bidi="ar-DZ"/>
        </w:rPr>
      </w:pPr>
      <w:r w:rsidRPr="00AD60B2">
        <w:rPr>
          <w:rFonts w:asciiTheme="majorBidi" w:hAnsiTheme="majorBidi" w:cstheme="majorBidi"/>
          <w:b/>
          <w:bCs/>
          <w:noProof/>
          <w:sz w:val="36"/>
          <w:szCs w:val="36"/>
          <w:u w:val="single"/>
          <w:lang w:val="en-US"/>
        </w:rPr>
        <w:pict>
          <v:group id="_x0000_s1214" style="position:absolute;left:0;text-align:left;margin-left:-15.25pt;margin-top:182pt;width:185.1pt;height:230.05pt;z-index:251662336;mso-position-horizontal-relative:margin;mso-position-vertical-relative:margin" coordorigin="3890,2758" coordsize="3702,4601">
            <v:rect id="_x0000_s1215" style="position:absolute;left:5504;top:2975;width:71;height:3271;rotation:-2210642fd;flip:x" filled="f" strokeweight="1.5pt"/>
            <v:group id="_x0000_s1216" style="position:absolute;left:3890;top:6016;width:1540;height:113" coordorigin="1515,6855" coordsize="2910,150">
              <v:rect id="_x0000_s1217" style="position:absolute;left:1515;top:6855;width:2910;height:150" fillcolor="black" stroked="f">
                <v:fill r:id="rId4" o:title="blanc)" type="pattern"/>
              </v:re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218" type="#_x0000_t32" style="position:absolute;left:1545;top:6855;width:2835;height:0" o:connectortype="straight" strokeweight="1.5pt"/>
            </v:group>
            <v:group id="_x0000_s1219" style="position:absolute;left:5916;top:3344;width:1247;height:75;rotation:-90" coordorigin="1515,6855" coordsize="2910,150">
              <v:rect id="_x0000_s1220" style="position:absolute;left:1515;top:6855;width:2910;height:150" fillcolor="black" stroked="f">
                <v:fill r:id="rId4" o:title="blanc)" type="pattern"/>
              </v:rect>
              <v:shape id="_x0000_s1221" type="#_x0000_t32" style="position:absolute;left:1545;top:6855;width:2835;height:0" o:connectortype="straight" strokeweight="1.5pt"/>
            </v:group>
            <v:shape id="_x0000_s1222" type="#_x0000_t32" style="position:absolute;left:4422;top:3075;width:1883;height:2795;flip:y" o:connectortype="straight" strokeweight="1pt">
              <v:stroke startarrow="block" startarrowwidth="narrow" startarrowlength="short" endarrow="block" endarrowwidth="narrow" endarrowlength="short"/>
            </v:shape>
            <v:shape id="_x0000_s1223" type="#_x0000_t32" style="position:absolute;left:4687;top:5936;width:1701;height:0;flip:y" o:connectortype="straight" strokeweight="1.5pt"/>
            <v:group id="_x0000_s1224" style="position:absolute;left:6112;top:5926;width:405;height:395" coordorigin="9750,5060" coordsize="405,395">
              <v:oval id="_x0000_s1225" style="position:absolute;left:9750;top:5060;width:405;height:395" strokeweight="1.5pt"/>
              <v:oval id="_x0000_s1226" style="position:absolute;left:9885;top:5200;width:113;height:113" strokeweight="1.5pt"/>
            </v:group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227" type="#_x0000_t19" style="position:absolute;left:4497;top:5354;width:763;height:587;rotation:-150877fd" coordsize="21600,12817" adj="-2385226,,,12817" path="wr-21600,-8783,21600,34417,17387,,21600,12817nfewr-21600,-8783,21600,34417,17387,,21600,12817l,12817nsxe" strokeweight=".5pt">
              <v:stroke startarrow="block" startarrowwidth="narrow" startarrowlength="short"/>
              <v:path o:connectlocs="17387,0;21600,12817;0,12817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28" type="#_x0000_t202" style="position:absolute;left:5157;top:5255;width:825;height:615" filled="f" stroked="f">
              <v:textbox>
                <w:txbxContent>
                  <w:p w:rsidR="008A31B5" w:rsidRDefault="008A31B5" w:rsidP="00DD3E06">
                    <w:r>
                      <w:rPr>
                        <w:rFonts w:cstheme="minorHAnsi"/>
                      </w:rPr>
                      <w:t>α</w:t>
                    </w:r>
                  </w:p>
                </w:txbxContent>
              </v:textbox>
            </v:shape>
            <v:shape id="_x0000_s1229" type="#_x0000_t202" style="position:absolute;left:4497;top:6129;width:1425;height:615" filled="f" stroked="f">
              <v:textbox>
                <w:txbxContent>
                  <w:p w:rsidR="008A31B5" w:rsidRPr="008607B1" w:rsidRDefault="008A31B5" w:rsidP="00DD3E06">
                    <w:pPr>
                      <w:bidi/>
                      <w:rPr>
                        <w:rFonts w:asciiTheme="majorBidi" w:hAnsiTheme="majorBidi" w:cstheme="majorBidi"/>
                        <w:sz w:val="24"/>
                        <w:szCs w:val="24"/>
                        <w:lang w:bidi="ar-DZ"/>
                      </w:rPr>
                    </w:pPr>
                    <w:r w:rsidRPr="008607B1">
                      <w:rPr>
                        <w:rFonts w:asciiTheme="majorBidi" w:hAnsiTheme="majorBidi" w:cstheme="majorBidi"/>
                        <w:sz w:val="24"/>
                        <w:szCs w:val="24"/>
                        <w:rtl/>
                        <w:lang w:bidi="ar-DZ"/>
                      </w:rPr>
                      <w:t>شكل-1-</w:t>
                    </w:r>
                  </w:p>
                </w:txbxContent>
              </v:textbox>
            </v:shape>
            <v:shape id="_x0000_s1230" type="#_x0000_t32" style="position:absolute;left:6062;top:2940;width:405;height:295" o:connectortype="straight"/>
            <v:shape id="_x0000_s1231" type="#_x0000_t32" style="position:absolute;left:4205;top:5666;width:405;height:295" o:connectortype="straight"/>
            <v:shape id="_x0000_s1232" type="#_x0000_t202" style="position:absolute;left:5107;top:3910;width:825;height:615" filled="f" stroked="f">
              <v:textbox>
                <w:txbxContent>
                  <w:p w:rsidR="008A31B5" w:rsidRPr="008607B1" w:rsidRDefault="008A31B5" w:rsidP="00DD3E06">
                    <w:r>
                      <w:rPr>
                        <w:rFonts w:cstheme="minorHAnsi"/>
                      </w:rPr>
                      <w:t>l</w:t>
                    </w:r>
                  </w:p>
                </w:txbxContent>
              </v:textbox>
            </v:shape>
            <v:shape id="_x0000_s1233" type="#_x0000_t32" style="position:absolute;left:6058;top:6510;width:907;height:0;rotation:90;flip:y" o:connectortype="straight" strokeweight="1.5pt"/>
            <v:rect id="_x0000_s1234" style="position:absolute;left:6214;top:6980;width:615;height:378" fillcolor="#fabf8f [1945]"/>
            <v:shape id="_x0000_s1235" type="#_x0000_t202" style="position:absolute;left:6767;top:6744;width:825;height:615" filled="f" stroked="f">
              <v:textbox>
                <w:txbxContent>
                  <w:p w:rsidR="008A31B5" w:rsidRPr="005A0A4F" w:rsidRDefault="008A31B5" w:rsidP="00DD3E06">
                    <w:r>
                      <w:rPr>
                        <w:rFonts w:cstheme="minorHAnsi"/>
                      </w:rPr>
                      <w:t>Q</w:t>
                    </w:r>
                  </w:p>
                </w:txbxContent>
              </v:textbox>
            </v:shape>
            <w10:wrap type="square" anchorx="margin" anchory="margin"/>
          </v:group>
        </w:pict>
      </w:r>
    </w:p>
    <w:p w:rsidR="00437ED2" w:rsidRPr="00FF34C2" w:rsidRDefault="00437ED2" w:rsidP="00FB2D0D">
      <w:pPr>
        <w:bidi/>
        <w:rPr>
          <w:rFonts w:asciiTheme="majorBidi" w:hAnsiTheme="majorBidi" w:cstheme="majorBidi"/>
          <w:b/>
          <w:bCs/>
          <w:sz w:val="36"/>
          <w:szCs w:val="36"/>
          <w:u w:val="single"/>
          <w:rtl/>
          <w:lang w:bidi="ar-DZ"/>
        </w:rPr>
      </w:pPr>
      <w:r w:rsidRPr="00FF34C2">
        <w:rPr>
          <w:rFonts w:asciiTheme="majorBidi" w:hAnsiTheme="majorBidi" w:cstheme="majorBidi"/>
          <w:b/>
          <w:bCs/>
          <w:sz w:val="36"/>
          <w:szCs w:val="36"/>
          <w:u w:val="single"/>
          <w:rtl/>
          <w:lang w:bidi="ar-DZ"/>
        </w:rPr>
        <w:t>السؤال 1:</w:t>
      </w:r>
      <w:r w:rsidR="00FB2D0D" w:rsidRPr="00FB2D0D">
        <w:rPr>
          <w:rFonts w:asciiTheme="majorBidi" w:hAnsiTheme="majorBidi" w:cstheme="majorBidi" w:hint="cs"/>
          <w:sz w:val="36"/>
          <w:szCs w:val="36"/>
          <w:rtl/>
          <w:lang w:bidi="ar-DZ"/>
        </w:rPr>
        <w:t xml:space="preserve"> </w:t>
      </w:r>
      <w:r w:rsidR="00FB2D0D">
        <w:rPr>
          <w:rFonts w:asciiTheme="majorBidi" w:hAnsiTheme="majorBidi" w:cstheme="majorBidi" w:hint="cs"/>
          <w:sz w:val="36"/>
          <w:szCs w:val="36"/>
          <w:rtl/>
          <w:lang w:bidi="ar-DZ"/>
        </w:rPr>
        <w:t>(5/5)</w:t>
      </w:r>
    </w:p>
    <w:p w:rsidR="009A49ED" w:rsidRDefault="009A49ED" w:rsidP="009A49ED">
      <w:pPr>
        <w:bidi/>
        <w:spacing w:after="0" w:line="240" w:lineRule="auto"/>
        <w:jc w:val="both"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قضيب متجانس وزنه </w:t>
      </w:r>
      <w:r>
        <w:rPr>
          <w:rFonts w:asciiTheme="majorBidi" w:hAnsiTheme="majorBidi" w:cstheme="majorBidi"/>
          <w:sz w:val="32"/>
          <w:szCs w:val="32"/>
          <w:rtl/>
          <w:lang w:bidi="ar-DZ"/>
        </w:rPr>
        <w:t>P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وطوله </w:t>
      </w:r>
      <w:r>
        <w:rPr>
          <w:rFonts w:asciiTheme="majorBidi" w:hAnsiTheme="majorBidi" w:cstheme="majorBidi"/>
          <w:sz w:val="32"/>
          <w:szCs w:val="32"/>
          <w:rtl/>
          <w:lang w:bidi="ar-DZ"/>
        </w:rPr>
        <w:t>l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وطرفه العلوي يستند علي حائط ، الطرف السفلي يرتكز علي أرضية ملساء ويشده حبل طوله </w:t>
      </w:r>
      <w:r w:rsidRPr="009A49ED">
        <w:rPr>
          <w:rFonts w:ascii="Angsana New" w:hAnsi="Angsana New" w:cs="Angsana New"/>
          <w:sz w:val="36"/>
          <w:szCs w:val="36"/>
          <w:rtl/>
          <w:lang w:bidi="ar-DZ"/>
        </w:rPr>
        <w:t>L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 ومهمل الكتلة وعلق في  نهاته ثقل وزنه </w:t>
      </w:r>
      <w:r>
        <w:rPr>
          <w:rFonts w:asciiTheme="majorBidi" w:hAnsiTheme="majorBidi" w:cstheme="majorBidi"/>
          <w:sz w:val="32"/>
          <w:szCs w:val="32"/>
          <w:rtl/>
          <w:lang w:bidi="ar-DZ"/>
        </w:rPr>
        <w:t>Q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.</w:t>
      </w:r>
    </w:p>
    <w:p w:rsidR="009A49ED" w:rsidRDefault="009A49ED" w:rsidP="009A49ED">
      <w:pPr>
        <w:bidi/>
        <w:spacing w:after="0" w:line="240" w:lineRule="auto"/>
        <w:jc w:val="both"/>
        <w:rPr>
          <w:rFonts w:asciiTheme="majorBidi" w:hAnsiTheme="majorBidi" w:cstheme="majorBidi"/>
          <w:sz w:val="32"/>
          <w:szCs w:val="32"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جد وزن الثقل </w:t>
      </w:r>
      <w:r>
        <w:rPr>
          <w:rFonts w:asciiTheme="majorBidi" w:hAnsiTheme="majorBidi" w:cstheme="majorBidi"/>
          <w:sz w:val="32"/>
          <w:szCs w:val="32"/>
          <w:rtl/>
          <w:lang w:bidi="ar-DZ"/>
        </w:rPr>
        <w:t>Q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لكي تكون الجملة في حالة اتزان.شكل -1-</w:t>
      </w:r>
    </w:p>
    <w:p w:rsidR="003D3206" w:rsidRDefault="00CE328F" w:rsidP="003D3206">
      <w:pPr>
        <w:bidi/>
        <w:spacing w:after="0" w:line="240" w:lineRule="auto"/>
        <w:jc w:val="both"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(بتطبيق مبدأ العمل لافتراضي)</w:t>
      </w:r>
      <w:r w:rsidR="003D3206">
        <w:rPr>
          <w:rFonts w:asciiTheme="majorBidi" w:hAnsiTheme="majorBidi" w:cstheme="majorBidi" w:hint="cs"/>
          <w:sz w:val="32"/>
          <w:szCs w:val="32"/>
          <w:rtl/>
          <w:lang w:bidi="ar-DZ"/>
        </w:rPr>
        <w:t>.</w:t>
      </w:r>
    </w:p>
    <w:p w:rsidR="003D3206" w:rsidRDefault="003D3206" w:rsidP="003D3206">
      <w:pPr>
        <w:bidi/>
        <w:spacing w:after="0" w:line="240" w:lineRule="auto"/>
        <w:jc w:val="both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C47BB5" w:rsidRDefault="00C47BB5" w:rsidP="003D3206">
      <w:pPr>
        <w:bidi/>
        <w:spacing w:after="0" w:line="240" w:lineRule="auto"/>
        <w:jc w:val="both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C47BB5" w:rsidRDefault="00C47BB5" w:rsidP="00C47BB5">
      <w:pPr>
        <w:bidi/>
        <w:spacing w:after="0" w:line="240" w:lineRule="auto"/>
        <w:jc w:val="both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437ED2" w:rsidRDefault="00CE328F" w:rsidP="00C47BB5">
      <w:pPr>
        <w:bidi/>
        <w:spacing w:after="0" w:line="240" w:lineRule="auto"/>
        <w:jc w:val="both"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   </w:t>
      </w:r>
    </w:p>
    <w:p w:rsidR="00FB2D0D" w:rsidRPr="00ED6DE5" w:rsidRDefault="00FB2D0D" w:rsidP="00FB2D0D">
      <w:pPr>
        <w:bidi/>
        <w:spacing w:after="0" w:line="240" w:lineRule="auto"/>
        <w:jc w:val="both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437ED2" w:rsidRPr="00FB2D0D" w:rsidRDefault="00437ED2" w:rsidP="00FB2D0D">
      <w:pPr>
        <w:bidi/>
        <w:rPr>
          <w:rFonts w:asciiTheme="majorBidi" w:hAnsiTheme="majorBidi" w:cstheme="majorBidi"/>
          <w:sz w:val="36"/>
          <w:szCs w:val="36"/>
          <w:rtl/>
          <w:lang w:bidi="ar-DZ"/>
        </w:rPr>
      </w:pPr>
      <w:r w:rsidRPr="00FF34C2">
        <w:rPr>
          <w:rFonts w:asciiTheme="majorBidi" w:hAnsiTheme="majorBidi" w:cstheme="majorBidi"/>
          <w:b/>
          <w:bCs/>
          <w:sz w:val="36"/>
          <w:szCs w:val="36"/>
          <w:u w:val="single"/>
          <w:rtl/>
          <w:lang w:bidi="ar-DZ"/>
        </w:rPr>
        <w:t xml:space="preserve">السؤال </w:t>
      </w:r>
      <w:r w:rsidR="007E5474" w:rsidRPr="00FF34C2">
        <w:rPr>
          <w:rFonts w:asciiTheme="majorBidi" w:hAnsiTheme="majorBidi" w:cstheme="majorBidi"/>
          <w:b/>
          <w:bCs/>
          <w:sz w:val="36"/>
          <w:szCs w:val="36"/>
          <w:u w:val="single"/>
          <w:rtl/>
          <w:lang w:bidi="ar-DZ"/>
        </w:rPr>
        <w:t>2</w:t>
      </w:r>
      <w:r w:rsidRPr="00FF34C2">
        <w:rPr>
          <w:rFonts w:asciiTheme="majorBidi" w:hAnsiTheme="majorBidi" w:cstheme="majorBidi"/>
          <w:b/>
          <w:bCs/>
          <w:sz w:val="36"/>
          <w:szCs w:val="36"/>
          <w:u w:val="single"/>
          <w:rtl/>
          <w:lang w:bidi="ar-DZ"/>
        </w:rPr>
        <w:t>:</w:t>
      </w:r>
      <w:r w:rsidR="00A25086">
        <w:rPr>
          <w:rFonts w:asciiTheme="majorBidi" w:hAnsiTheme="majorBidi" w:cstheme="majorBidi" w:hint="cs"/>
          <w:b/>
          <w:bCs/>
          <w:sz w:val="36"/>
          <w:szCs w:val="36"/>
          <w:u w:val="single"/>
          <w:rtl/>
          <w:lang w:bidi="ar-DZ"/>
        </w:rPr>
        <w:t xml:space="preserve"> </w:t>
      </w:r>
      <w:r w:rsidR="00FB2D0D">
        <w:rPr>
          <w:rFonts w:asciiTheme="majorBidi" w:hAnsiTheme="majorBidi" w:cstheme="majorBidi" w:hint="cs"/>
          <w:sz w:val="36"/>
          <w:szCs w:val="36"/>
          <w:rtl/>
          <w:lang w:bidi="ar-DZ"/>
        </w:rPr>
        <w:t>(5/5)</w:t>
      </w:r>
    </w:p>
    <w:p w:rsidR="009A49ED" w:rsidRPr="009A49ED" w:rsidRDefault="009A49ED" w:rsidP="00DD3E06">
      <w:pPr>
        <w:bidi/>
        <w:spacing w:after="0" w:line="240" w:lineRule="auto"/>
        <w:jc w:val="both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9A49ED">
        <w:rPr>
          <w:rFonts w:asciiTheme="majorBidi" w:hAnsiTheme="majorBidi" w:cstheme="majorBidi"/>
          <w:sz w:val="32"/>
          <w:szCs w:val="32"/>
          <w:rtl/>
          <w:lang w:bidi="ar-DZ"/>
        </w:rPr>
        <w:t xml:space="preserve">القضيب  </w:t>
      </w:r>
      <w:r w:rsidRPr="009A49ED">
        <w:rPr>
          <w:rFonts w:asciiTheme="majorBidi" w:hAnsiTheme="majorBidi" w:cstheme="majorBidi"/>
          <w:sz w:val="32"/>
          <w:szCs w:val="32"/>
          <w:lang w:bidi="ar-DZ"/>
        </w:rPr>
        <w:t>AB</w:t>
      </w:r>
      <w:r w:rsidRPr="009A49E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متجانس كتلته  </w:t>
      </w:r>
      <w:r w:rsidR="00DD3E06">
        <w:rPr>
          <w:rFonts w:asciiTheme="majorBidi" w:hAnsiTheme="majorBidi" w:cstheme="majorBidi"/>
          <w:sz w:val="32"/>
          <w:szCs w:val="32"/>
          <w:lang w:bidi="ar-DZ"/>
        </w:rPr>
        <w:t>m</w:t>
      </w:r>
      <w:r w:rsidRPr="009A49E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و طوله </w:t>
      </w:r>
      <w:r w:rsidRPr="009A49ED">
        <w:rPr>
          <w:rFonts w:asciiTheme="majorBidi" w:hAnsiTheme="majorBidi" w:cstheme="majorBidi"/>
          <w:sz w:val="32"/>
          <w:szCs w:val="32"/>
          <w:lang w:bidi="ar-DZ"/>
        </w:rPr>
        <w:t>L</w:t>
      </w:r>
      <w:r w:rsidRPr="009A49E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متص</w:t>
      </w:r>
      <w:r w:rsidRPr="009A49ED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ل </w:t>
      </w:r>
      <w:r w:rsidRPr="009A49ED">
        <w:rPr>
          <w:rFonts w:asciiTheme="majorBidi" w:hAnsiTheme="majorBidi" w:cstheme="majorBidi"/>
          <w:sz w:val="32"/>
          <w:szCs w:val="32"/>
          <w:rtl/>
          <w:lang w:bidi="ar-DZ"/>
        </w:rPr>
        <w:t xml:space="preserve">مفصليا مع سلك رقيق مهمل الكتلة، و طوله </w:t>
      </w:r>
      <w:r w:rsidRPr="009A49ED">
        <w:rPr>
          <w:rFonts w:asciiTheme="majorBidi" w:hAnsiTheme="majorBidi" w:cstheme="majorBidi"/>
          <w:sz w:val="32"/>
          <w:szCs w:val="32"/>
          <w:lang w:bidi="ar-DZ"/>
        </w:rPr>
        <w:t>l</w:t>
      </w:r>
      <w:r w:rsidRPr="009A49ED">
        <w:rPr>
          <w:rFonts w:asciiTheme="majorBidi" w:hAnsiTheme="majorBidi" w:cstheme="majorBidi"/>
          <w:sz w:val="32"/>
          <w:szCs w:val="32"/>
          <w:rtl/>
          <w:lang w:bidi="ar-DZ"/>
        </w:rPr>
        <w:t>. السلك</w:t>
      </w:r>
      <w:r w:rsidRPr="009A49ED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 w:rsidRPr="009A49ED">
        <w:rPr>
          <w:rFonts w:asciiTheme="majorBidi" w:hAnsiTheme="majorBidi" w:cstheme="majorBidi"/>
          <w:sz w:val="32"/>
          <w:szCs w:val="32"/>
          <w:rtl/>
          <w:lang w:bidi="ar-DZ"/>
        </w:rPr>
        <w:t xml:space="preserve">مثبت في المفصلة </w:t>
      </w:r>
      <w:r w:rsidRPr="009A49ED">
        <w:rPr>
          <w:rFonts w:asciiTheme="majorBidi" w:hAnsiTheme="majorBidi" w:cstheme="majorBidi"/>
          <w:sz w:val="32"/>
          <w:szCs w:val="32"/>
          <w:lang w:bidi="ar-DZ"/>
        </w:rPr>
        <w:t>O</w:t>
      </w:r>
      <w:r w:rsidRPr="009A49ED">
        <w:rPr>
          <w:rFonts w:asciiTheme="majorBidi" w:hAnsiTheme="majorBidi" w:cstheme="majorBidi"/>
          <w:sz w:val="32"/>
          <w:szCs w:val="32"/>
          <w:rtl/>
          <w:lang w:bidi="ar-DZ"/>
        </w:rPr>
        <w:t>. المجموعة تتحرك في مستوي</w:t>
      </w:r>
      <w:r w:rsidRPr="009A49ED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 w:rsidRPr="009A49ED">
        <w:rPr>
          <w:rFonts w:asciiTheme="majorBidi" w:hAnsiTheme="majorBidi" w:cstheme="majorBidi"/>
          <w:sz w:val="32"/>
          <w:szCs w:val="32"/>
          <w:rtl/>
          <w:lang w:bidi="ar-DZ"/>
        </w:rPr>
        <w:t>عمودي.</w:t>
      </w:r>
      <w:r w:rsidRPr="009A49ED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</w:p>
    <w:p w:rsidR="009A49ED" w:rsidRPr="009A49ED" w:rsidRDefault="00AD60B2" w:rsidP="009A49ED">
      <w:pPr>
        <w:bidi/>
        <w:spacing w:after="0" w:line="240" w:lineRule="auto"/>
        <w:jc w:val="both"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/>
          <w:noProof/>
          <w:sz w:val="32"/>
          <w:szCs w:val="32"/>
          <w:rtl/>
          <w:lang w:val="en-US"/>
        </w:rPr>
        <w:pict>
          <v:group id="_x0000_s1237" style="position:absolute;left:0;text-align:left;margin-left:.5pt;margin-top:13.5pt;width:150.6pt;height:176.9pt;z-index:251679744" coordorigin="730,10931" coordsize="3012,3538">
            <v:rect id="Rectangle 113" o:spid="_x0000_s1199" style="position:absolute;left:811;top:11086;width:1184;height:323;visibility:visible" o:regroupid="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FMucIA&#10;AADcAAAADwAAAGRycy9kb3ducmV2LnhtbERPzWrCQBC+F3yHZQQvUnfTgsTUVUqhaA8eTHyAITtN&#10;QrOzIbuJ8e1dQehtPr7f2e4n24qRet841pCsFAji0pmGKw2X4vs1BeEDssHWMWm4kYf9bvayxcy4&#10;K59pzEMlYgj7DDXUIXSZlL6syaJfuY44cr+utxgi7CtperzGcNvKN6XW0mLDsaHGjr5qKv/ywWo4&#10;mIPyHW5OTfoji83FLVU5Dlov5tPnB4hAU/gXP91HE+cn7/B4Jl4gd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AUy5wgAAANwAAAAPAAAAAAAAAAAAAAAAAJgCAABkcnMvZG93&#10;bnJldi54bWxQSwUGAAAAAAQABAD1AAAAhwMAAAAA&#10;" stroked="f" strokeweight="2pt">
              <v:fill r:id="rId5" o:title="" recolor="t" rotate="t" type="tile"/>
            </v:rect>
            <v:line id="Connecteur droit 114" o:spid="_x0000_s1200" style="position:absolute;visibility:visible" from="1417,11416" to="2500,12629" o:connectortype="straight" o:regroupid="2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7KB3sIAAADcAAAADwAAAGRycy9kb3ducmV2LnhtbERPzWrCQBC+F3yHZYRexGwioiV1FakI&#10;xVujDzDNjsna7GzMbjX69G5B6G0+vt9ZrHrbiAt13jhWkCUpCOLSacOVgsN+O34D4QOyxsYxKbiR&#10;h9Vy8LLAXLsrf9GlCJWIIexzVFCH0OZS+rImiz5xLXHkjq6zGCLsKqk7vMZw28hJms6kRcOxocaW&#10;Pmoqf4pfq8Dcb7vRef6No7Roppv+tLmb7KTU67Bfv4MI1Id/8dP9qeP8bAp/z8QL5P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7KB3sIAAADcAAAADwAAAAAAAAAAAAAA&#10;AAChAgAAZHJzL2Rvd25yZXYueG1sUEsFBgAAAAAEAAQA+QAAAJADAAAAAA==&#10;" strokecolor="#4579b8 [3044]" strokeweight="1.5pt"/>
            <v:rect id="Rectangle 115" o:spid="_x0000_s1201" style="position:absolute;left:1900;top:13445;width:1961;height:67;rotation:65;visibility:visible" o:regroupid="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ft1MQA&#10;AADcAAAADwAAAGRycy9kb3ducmV2LnhtbERPzWrCQBC+C32HZQpexGy0tJjoKqVoST20VH2AITtu&#10;gtnZkF01vn23IHibj+93FqveNuJCna8dK5gkKQji0umajYLDfjOegfABWWPjmBTcyMNq+TRYYK7d&#10;lX/psgtGxBD2OSqoQmhzKX1ZkUWfuJY4ckfXWQwRdkbqDq8x3DZymqZv0mLNsaHClj4qKk+7s1WA&#10;N7N+2WfHr2xWfDejwnxuy5+pUsPn/n0OIlAfHuK7u9Bx/uQV/p+JF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cX7dTEAAAA3AAAAA8AAAAAAAAAAAAAAAAAmAIAAGRycy9k&#10;b3ducmV2LnhtbFBLBQYAAAAABAAEAPUAAACJAwAAAAA=&#10;" fillcolor="#4f81bd [3204]" strokecolor="#243f60 [1604]" strokeweight="2pt"/>
            <v:oval id="Ellipse 116" o:spid="_x0000_s1202" style="position:absolute;left:1363;top:11376;width:74;height:67;visibility:visible" o:regroupid="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N8K8IA&#10;AADcAAAADwAAAGRycy9kb3ducmV2LnhtbESPQYvCMBCF78L+hzAL3mzqHopWYymyC96k6g8Ymtmm&#10;azMpTdS6v94IgrcZ3pv3vVkXo+3ElQbfOlYwT1IQxLXTLTcKTsef2QKED8gaO8ek4E4eis3HZI25&#10;djeu6HoIjYgh7HNUYELocyl9bciiT1xPHLVfN1gMcR0aqQe8xXDbya80zaTFliPBYE9bQ/X5cLER&#10;gt+mNPel/jen3T77q8YjXSqlpp9juQIRaAxv8+t6p2P9eQbPZ+IEcv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83wrwgAAANwAAAAPAAAAAAAAAAAAAAAAAJgCAABkcnMvZG93&#10;bnJldi54bWxQSwUGAAAAAAQABAD1AAAAhwMAAAAA&#10;" fillcolor="black [3213]" strokecolor="black [3213]" strokeweight="2pt"/>
            <v:oval id="Ellipse 117" o:spid="_x0000_s1203" style="position:absolute;left:2426;top:12548;width:74;height:68;visibility:visible" o:regroupid="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/ZsMIA&#10;AADcAAAADwAAAGRycy9kb3ducmV2LnhtbESPQYvCMBCF7wv+hzCCtzV1D65WYymygrel2h8wNGNT&#10;bSaliVr99WZhwdsM78373qyzwbbiRr1vHCuYTRMQxJXTDdcKyuPucwHCB2SNrWNS8CAP2Wb0scZU&#10;uzsXdDuEWsQQ9ikqMCF0qZS+MmTRT11HHLWT6y2GuPa11D3eY7ht5VeSzKXFhiPBYEdbQ9XlcLUR&#10;gj8mN4+lfppy/zs/F8ORroVSk/GQr0AEGsLb/H+917H+7Bv+nokTyM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v9mwwgAAANwAAAAPAAAAAAAAAAAAAAAAAJgCAABkcnMvZG93&#10;bnJldi54bWxQSwUGAAAAAAQABAD1AAAAhwMAAAAA&#10;" fillcolor="black [3213]" strokecolor="black [3213]" strokeweight="2pt"/>
            <v:line id="Connecteur droit 118" o:spid="_x0000_s1204" style="position:absolute;visibility:visible" from="730,11396" to="2123,11396" o:connectortype="straight" o:regroupid="2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/mbCMQAAADcAAAADwAAAGRycy9kb3ducmV2LnhtbESPQWvCQBCF74X+h2UK3upGDyqpqxQh&#10;IIgVrYceh+yYDWZnQ3aN8d87h4K3Gd6b975ZrgffqJ66WAc2MBlnoIjLYGuuDJx/i88FqJiQLTaB&#10;ycCDIqxX729LzG2485H6U6qUhHDM0YBLqc21jqUjj3EcWmLRLqHzmGTtKm07vEu4b/Q0y2baY83S&#10;4LCljaPyerp5A9UfWb87bw/zft9frodNkf24wpjRx/D9BSrRkF7m/+utFfyJ0MozMoFe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+ZsIxAAAANwAAAAPAAAAAAAAAAAA&#10;AAAAAKECAABkcnMvZG93bnJldi54bWxQSwUGAAAAAAQABAD5AAAAkgMAAAAA&#10;" strokecolor="black [3213]" strokeweight="2.25pt"/>
            <v:line id="Connecteur droit 119" o:spid="_x0000_s1205" style="position:absolute;flip:x;visibility:visible" from="1376,10931" to="1390,13161" o:connectortype="straight" o:regroupid="2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LDhcIAAADcAAAADwAAAGRycy9kb3ducmV2LnhtbERPTYvCMBC9C/6HMMJeRFMXcbUapS4u&#10;CJ62iuexGdtqMylNVrv/3giCt3m8z1msWlOJGzWutKxgNIxAEGdWl5wrOOx/BlMQziNrrCyTgn9y&#10;sFp2OwuMtb3zL91Sn4sQwi5GBYX3dSylywoy6Ia2Jg7c2TYGfYBNLnWD9xBuKvkZRRNpsOTQUGBN&#10;3wVl1/TPKNDH5JLskuPX+HLqm0203qabcqzUR69N5iA8tf4tfrm3OswfzeD5TLh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QLDhcIAAADcAAAADwAAAAAAAAAAAAAA&#10;AAChAgAAZHJzL2Rvd25yZXYueG1sUEsFBgAAAAAEAAQA+QAAAJADAAAAAA==&#10;" strokecolor="#4579b8 [3044]" strokeweight="1.5pt">
              <v:stroke dashstyle="dash"/>
            </v:line>
            <v:line id="Connecteur droit 120" o:spid="_x0000_s1206" style="position:absolute;flip:x;visibility:visible" from="2446,11895" to="2460,14125" o:connectortype="straight" o:regroupid="2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SgpcUAAADcAAAADwAAAGRycy9kb3ducmV2LnhtbESPQWvCQBCF7wX/wzKCl6KbirQSXSUW&#10;C0JPTcXzmB2TaHY2ZFdN/33nIHib4b1575vluneNulEXas8G3iYJKOLC25pLA/vfr/EcVIjIFhvP&#10;ZOCPAqxXg5clptbf+YdueSyVhHBI0UAVY5tqHYqKHIaJb4lFO/nOYZS1K7Xt8C7hrtHTJHnXDmuW&#10;hgpb+qyouORXZ8AesnP2nR0+Zufjq9smm12+rWfGjIZ9tgAVqY9P8+N6ZwV/KvjyjEy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lSgpcUAAADcAAAADwAAAAAAAAAA&#10;AAAAAAChAgAAZHJzL2Rvd25yZXYueG1sUEsFBgAAAAAEAAQA+QAAAJMDAAAAAA==&#10;" strokecolor="#4579b8 [3044]" strokeweight="1.5pt">
              <v:stroke dashstyle="dash"/>
            </v:line>
            <v:shape id="ZoneTexte 14" o:spid="_x0000_s1207" type="#_x0000_t202" style="position:absolute;left:1368;top:11644;width:479;height:397;visibility:visible;mso-wrap-style:none" o:regroupid="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VSycUA&#10;AADcAAAADwAAAGRycy9kb3ducmV2LnhtbERPTWvCQBC9F/oflin0UnSTFEqJrlJaFEFRqh48jtkx&#10;ic3Oht1tTP31bqHQ2zze54ynvWlER87XlhWkwwQEcWF1zaWC/W42eAXhA7LGxjIp+CEP08n93Rhz&#10;bS/8Sd02lCKGsM9RQRVCm0vpi4oM+qFtiSN3ss5giNCVUju8xHDTyCxJXqTBmmNDhS29V1R8bb+N&#10;guvGrWyWrebp8fBcd+Hj6bxerpV6fOjfRiAC9eFf/Ode6Dg/S+H3mXiBn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dVLJxQAAANwAAAAPAAAAAAAAAAAAAAAAAJgCAABkcnMv&#10;ZG93bnJldi54bWxQSwUGAAAAAAQABAD1AAAAigMAAAAA&#10;" filled="f" stroked="f">
              <v:textbox>
                <w:txbxContent>
                  <w:p w:rsidR="008A31B5" w:rsidRPr="00AB630E" w:rsidRDefault="008A31B5" w:rsidP="009A49ED">
                    <w:r>
                      <w:rPr>
                        <w:rFonts w:ascii="Calibri" w:eastAsiaTheme="minorEastAsia" w:hAnsi="Calibri" w:cs="Calibri"/>
                        <w:b/>
                        <w:bCs/>
                        <w:color w:val="000000" w:themeColor="text1"/>
                        <w:lang w:val="el-GR" w:eastAsia="fr-FR"/>
                      </w:rPr>
                      <w:t>θ</w:t>
                    </w:r>
                    <w:r w:rsidRPr="00AB630E">
                      <w:rPr>
                        <w:rFonts w:eastAsiaTheme="minorEastAsia" w:hAnsi="Calibri" w:hint="cs"/>
                        <w:b/>
                        <w:bCs/>
                        <w:color w:val="000000" w:themeColor="text1"/>
                        <w:vertAlign w:val="subscript"/>
                        <w:rtl/>
                        <w:lang w:val="el-GR" w:eastAsia="fr-FR"/>
                      </w:rPr>
                      <w:t>1</w:t>
                    </w:r>
                  </w:p>
                </w:txbxContent>
              </v:textbox>
            </v:shape>
            <v:shape id="ZoneTexte 15" o:spid="_x0000_s1208" type="#_x0000_t202" style="position:absolute;left:2477;top:13110;width:479;height:416;visibility:visible;mso-wrap-style:none" o:regroupid="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fMvsUA&#10;AADcAAAADwAAAGRycy9kb3ducmV2LnhtbERPTWsCMRC9F/wPYYRepGaNUGRrFGlpKVQUbQ89TjfT&#10;3a2byZKk6+qvNwWht3m8z5kve9uIjnyoHWuYjDMQxIUzNZcaPt6f72YgQkQ22DgmDScKsFwMbuaY&#10;G3fkHXX7WIoUwiFHDVWMbS5lKCqyGMauJU7ct/MWY4K+lMbjMYXbRqosu5cWa04NFbb0WFFx2P9a&#10;DeetXzul1i+Tr89p3cWn0c/mbaP17bBfPYCI1Md/8dX9atJ8peDvmXSBXF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p8y+xQAAANwAAAAPAAAAAAAAAAAAAAAAAJgCAABkcnMv&#10;ZG93bnJldi54bWxQSwUGAAAAAAQABAD1AAAAigMAAAAA&#10;" filled="f" stroked="f">
              <v:textbox>
                <w:txbxContent>
                  <w:p w:rsidR="008A31B5" w:rsidRPr="00AB630E" w:rsidRDefault="008A31B5" w:rsidP="009A49ED">
                    <w:r>
                      <w:rPr>
                        <w:rFonts w:ascii="Calibri" w:eastAsiaTheme="minorEastAsia" w:hAnsi="Calibri" w:cs="Calibri"/>
                        <w:b/>
                        <w:bCs/>
                        <w:color w:val="000000" w:themeColor="text1"/>
                        <w:lang w:val="el-GR" w:eastAsia="fr-FR"/>
                      </w:rPr>
                      <w:t>θ</w:t>
                    </w:r>
                    <w:r w:rsidRPr="00AB630E">
                      <w:rPr>
                        <w:rFonts w:eastAsiaTheme="minorEastAsia" w:hAnsi="Calibri" w:hint="cs"/>
                        <w:b/>
                        <w:bCs/>
                        <w:color w:val="000000" w:themeColor="text1"/>
                        <w:vertAlign w:val="subscript"/>
                        <w:rtl/>
                        <w:lang w:val="el-GR" w:eastAsia="fr-FR"/>
                      </w:rPr>
                      <w:t>2</w:t>
                    </w:r>
                  </w:p>
                </w:txbxContent>
              </v:textbox>
            </v:shape>
            <v:shape id="_x0000_s1209" type="#_x0000_t202" style="position:absolute;left:2504;top:12384;width:422;height:375;visibility:visible;mso-wrap-style:none" o:regroupid="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tpJcUA&#10;AADcAAAADwAAAGRycy9kb3ducmV2LnhtbERPS2vCQBC+F/oflin0IroxQpHoKtLSUlAUHwePY3ZM&#10;YrOzYXcbY399tyD0Nh/fc6bzztSiJecrywqGgwQEcW51xYWCw/69PwbhA7LG2jIpuJGH+ezxYYqZ&#10;tlfeUrsLhYgh7DNUUIbQZFL6vCSDfmAb4sidrTMYInSF1A6vMdzUMk2SF2mw4thQYkOvJeVfu2+j&#10;4GfjVjZNVx/D03FUteGtd1kv10o9P3WLCYhAXfgX392fOs5PR/D3TLx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62klxQAAANwAAAAPAAAAAAAAAAAAAAAAAJgCAABkcnMv&#10;ZG93bnJldi54bWxQSwUGAAAAAAQABAD1AAAAigMAAAAA&#10;" filled="f" stroked="f">
              <v:textbox>
                <w:txbxContent>
                  <w:p w:rsidR="008A31B5" w:rsidRPr="00CD4331" w:rsidRDefault="008A31B5" w:rsidP="009A49ED">
                    <w:pPr>
                      <w:pStyle w:val="NormalWeb"/>
                      <w:spacing w:before="0" w:beforeAutospacing="0" w:after="0" w:afterAutospacing="0"/>
                      <w:rPr>
                        <w:sz w:val="22"/>
                        <w:szCs w:val="22"/>
                      </w:rPr>
                    </w:pPr>
                    <w:r w:rsidRPr="00CD4331">
                      <w:rPr>
                        <w:rFonts w:asciiTheme="minorHAnsi" w:hAnsi="Calibri" w:cstheme="minorBidi"/>
                        <w:b/>
                        <w:bCs/>
                        <w:color w:val="000000" w:themeColor="text1"/>
                        <w:sz w:val="22"/>
                        <w:szCs w:val="22"/>
                      </w:rPr>
                      <w:t>A</w:t>
                    </w:r>
                  </w:p>
                </w:txbxContent>
              </v:textbox>
            </v:shape>
            <v:shape id="ZoneTexte 17" o:spid="_x0000_s1210" type="#_x0000_t202" style="position:absolute;left:3330;top:14121;width:412;height:348;visibility:visible;mso-wrap-style:none" o:regroupid="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LxUcYA&#10;AADcAAAADwAAAGRycy9kb3ducmV2LnhtbERPTWvCQBC9F/oflin0InVjlFJSVxHFIiiWpj30OM1O&#10;k7TZ2bC7xuiv7wpCb/N4nzOd96YRHTlfW1YwGiYgiAuray4VfLyvH55A+ICssbFMCk7kYT67vZli&#10;pu2R36jLQyliCPsMFVQhtJmUvqjIoB/aljhy39YZDBG6UmqHxxhuGpkmyaM0WHNsqLClZUXFb34w&#10;Cs6vbmfTdPcy+voc111YDX72271S93f94hlEoD78i6/ujY7z0wlcnokX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ALxUcYAAADcAAAADwAAAAAAAAAAAAAAAACYAgAAZHJz&#10;L2Rvd25yZXYueG1sUEsFBgAAAAAEAAQA9QAAAIsDAAAAAA==&#10;" filled="f" stroked="f">
              <v:textbox>
                <w:txbxContent>
                  <w:p w:rsidR="008A31B5" w:rsidRPr="00CD4331" w:rsidRDefault="008A31B5" w:rsidP="009A49ED">
                    <w:pPr>
                      <w:pStyle w:val="NormalWeb"/>
                      <w:spacing w:before="0" w:beforeAutospacing="0" w:after="0" w:afterAutospacing="0"/>
                      <w:rPr>
                        <w:sz w:val="22"/>
                        <w:szCs w:val="22"/>
                      </w:rPr>
                    </w:pPr>
                    <w:r w:rsidRPr="00CD4331">
                      <w:rPr>
                        <w:rFonts w:asciiTheme="minorHAnsi" w:hAnsi="Calibri" w:cstheme="minorBidi"/>
                        <w:b/>
                        <w:bCs/>
                        <w:color w:val="000000" w:themeColor="text1"/>
                        <w:sz w:val="22"/>
                        <w:szCs w:val="22"/>
                      </w:rPr>
                      <w:t>B</w:t>
                    </w:r>
                  </w:p>
                </w:txbxContent>
              </v:textbox>
            </v:shape>
            <v:shape id="ZoneTexte 18" o:spid="_x0000_s1211" type="#_x0000_t202" style="position:absolute;left:1042;top:11375;width:437;height:390;visibility:visible;mso-wrap-style:none" o:regroupid="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5UysYA&#10;AADcAAAADwAAAGRycy9kb3ducmV2LnhtbERPTWvCQBC9F/oflin0InVjxFJSVxHFIiiWpj30OM1O&#10;k7TZ2bC7xuiv7wpCb/N4nzOd96YRHTlfW1YwGiYgiAuray4VfLyvH55A+ICssbFMCk7kYT67vZli&#10;pu2R36jLQyliCPsMFVQhtJmUvqjIoB/aljhy39YZDBG6UmqHxxhuGpkmyaM0WHNsqLClZUXFb34w&#10;Cs6vbmfTdPcy+voc111YDX72271S93f94hlEoD78i6/ujY7z0wlcnokX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05UysYAAADcAAAADwAAAAAAAAAAAAAAAACYAgAAZHJz&#10;L2Rvd25yZXYueG1sUEsFBgAAAAAEAAQA9QAAAIsDAAAAAA==&#10;" filled="f" stroked="f">
              <v:textbox>
                <w:txbxContent>
                  <w:p w:rsidR="008A31B5" w:rsidRPr="00CD4331" w:rsidRDefault="008A31B5" w:rsidP="009A49ED">
                    <w:pPr>
                      <w:pStyle w:val="NormalWeb"/>
                      <w:spacing w:before="0" w:beforeAutospacing="0" w:after="0" w:afterAutospacing="0"/>
                      <w:rPr>
                        <w:sz w:val="22"/>
                        <w:szCs w:val="22"/>
                      </w:rPr>
                    </w:pPr>
                    <w:r w:rsidRPr="00CD4331">
                      <w:rPr>
                        <w:rFonts w:asciiTheme="minorHAnsi" w:hAnsi="Calibri" w:cstheme="minorBidi"/>
                        <w:b/>
                        <w:bCs/>
                        <w:color w:val="000000" w:themeColor="text1"/>
                        <w:sz w:val="22"/>
                        <w:szCs w:val="22"/>
                      </w:rPr>
                      <w:t>O</w:t>
                    </w:r>
                  </w:p>
                </w:txbxContent>
              </v:textbox>
            </v:shape>
            <v:shape id="Arc 126" o:spid="_x0000_s1212" style="position:absolute;left:1213;top:11467;width:451;height:487;rotation:88;visibility:visible" coordsize="637443,688731" o:spt="100" o:regroupid="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wtocMA&#10;AADcAAAADwAAAGRycy9kb3ducmV2LnhtbERPTWsCMRC9F/ofwgi91awWxK5GkYK24KF0K+Jx3IzZ&#10;4GaybFJ3669vCoK3ebzPmS97V4sLtcF6VjAaZiCIS68tGwW77/XzFESIyBprz6TglwIsF48Pc8y1&#10;7/iLLkU0IoVwyFFBFWOTSxnKihyGoW+IE3fyrcOYYGukbrFL4a6W4yybSIeWU0OFDb1VVJ6LH6fA&#10;ms9jt1sVhTm8bN/LcN282nqv1NOgX81AROrjXXxzf+g0fzyB/2fSBXL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+wtocMAAADcAAAADwAAAAAAAAAAAAAAAACYAgAAZHJzL2Rv&#10;d25yZXYueG1sUEsFBgAAAAAEAAQA9QAAAIgDAAAAAA==&#10;" adj="0,,0" path="m318721,nsc423155,,520965,55280,580526,147966v53584,83385,70387,188067,45920,286078l318722,344366v,-114789,-1,-229577,-1,-344366xem318721,nfc423155,,520965,55280,580526,147966v53584,83385,70387,188067,45920,286078e" filled="f" strokecolor="#4579b8 [3044]">
              <v:stroke dashstyle="3 1" joinstyle="round"/>
              <v:formulas/>
              <v:path arrowok="t" o:connecttype="custom" o:connectlocs="318721,0;580526,147966;626446,434044" o:connectangles="0,0,0"/>
            </v:shape>
            <v:shape id="Arc 127" o:spid="_x0000_s1213" style="position:absolute;left:2320;top:13010;width:451;height:569;rotation:88;visibility:visible" coordsize="637443,804592" o:spt="100" o:regroupid="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/Q6sMA&#10;AADcAAAADwAAAGRycy9kb3ducmV2LnhtbERPS2sCMRC+F/wPYYTeatY9tLIaRaVKaU/1AXobNuNm&#10;cTPZblI3/fdNoeBtPr7nzBbRNuJGna8dKxiPMhDEpdM1VwoO+83TBIQPyBobx6Tghzws5oOHGRba&#10;9fxJt12oRAphX6ACE0JbSOlLQxb9yLXEibu4zmJIsKuk7rBP4baReZY9S4s1pwaDLa0Nldfdt1Vw&#10;jO+rr95OVtvGnOTHubfx9ZQr9TiMyymIQDHcxf/uN53m5y/w90y6QM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Z/Q6sMAAADcAAAADwAAAAAAAAAAAAAAAACYAgAAZHJzL2Rv&#10;d25yZXYueG1sUEsFBgAAAAAEAAQA9QAAAIgDAAAAAA==&#10;" adj="0,,0" path="m484741,58887nsc554812,112857,605683,198870,626759,299007v17753,84353,13292,173705,-12712,254577l318722,402296,484741,58887xem484741,58887nfc554812,112857,605683,198870,626759,299007v17753,84353,13292,173705,-12712,254577e" filled="f" strokecolor="#4579b8 [3044]">
              <v:stroke dashstyle="3 1" joinstyle="round"/>
              <v:formulas/>
              <v:path arrowok="t" o:connecttype="custom" o:connectlocs="484741,58887;626759,299007;614047,553584" o:connectangles="0,0,0"/>
            </v:shape>
            <v:shape id="_x0000_s1236" type="#_x0000_t202" style="position:absolute;left:947;top:13506;width:1425;height:615" filled="f" stroked="f">
              <v:textbox>
                <w:txbxContent>
                  <w:p w:rsidR="008A31B5" w:rsidRPr="008607B1" w:rsidRDefault="008A31B5" w:rsidP="00DD3E06">
                    <w:pPr>
                      <w:bidi/>
                      <w:rPr>
                        <w:rFonts w:asciiTheme="majorBidi" w:hAnsiTheme="majorBidi" w:cstheme="majorBidi"/>
                        <w:sz w:val="24"/>
                        <w:szCs w:val="24"/>
                        <w:lang w:bidi="ar-DZ"/>
                      </w:rPr>
                    </w:pPr>
                    <w:r w:rsidRPr="008607B1">
                      <w:rPr>
                        <w:rFonts w:asciiTheme="majorBidi" w:hAnsiTheme="majorBidi" w:cstheme="majorBidi"/>
                        <w:sz w:val="24"/>
                        <w:szCs w:val="24"/>
                        <w:rtl/>
                        <w:lang w:bidi="ar-DZ"/>
                      </w:rPr>
                      <w:t>شكل-</w:t>
                    </w:r>
                    <w:r>
                      <w:rPr>
                        <w:rFonts w:asciiTheme="majorBidi" w:hAnsiTheme="majorBidi" w:cstheme="majorBidi" w:hint="cs"/>
                        <w:sz w:val="24"/>
                        <w:szCs w:val="24"/>
                        <w:rtl/>
                        <w:lang w:bidi="ar-DZ"/>
                      </w:rPr>
                      <w:t>2</w:t>
                    </w:r>
                    <w:r w:rsidRPr="008607B1">
                      <w:rPr>
                        <w:rFonts w:asciiTheme="majorBidi" w:hAnsiTheme="majorBidi" w:cstheme="majorBidi"/>
                        <w:sz w:val="24"/>
                        <w:szCs w:val="24"/>
                        <w:rtl/>
                        <w:lang w:bidi="ar-DZ"/>
                      </w:rPr>
                      <w:t>-</w:t>
                    </w:r>
                  </w:p>
                </w:txbxContent>
              </v:textbox>
            </v:shape>
          </v:group>
        </w:pict>
      </w:r>
      <w:r w:rsidR="009A49ED" w:rsidRPr="009A49ED">
        <w:rPr>
          <w:rFonts w:asciiTheme="majorBidi" w:hAnsiTheme="majorBidi" w:cstheme="majorBidi"/>
          <w:sz w:val="32"/>
          <w:szCs w:val="32"/>
          <w:rtl/>
          <w:lang w:bidi="ar-DZ"/>
        </w:rPr>
        <w:t xml:space="preserve">اكتب دالة </w:t>
      </w:r>
      <w:proofErr w:type="spellStart"/>
      <w:r w:rsidR="009A49ED" w:rsidRPr="009A49ED">
        <w:rPr>
          <w:rFonts w:asciiTheme="majorBidi" w:hAnsiTheme="majorBidi" w:cstheme="majorBidi"/>
          <w:sz w:val="32"/>
          <w:szCs w:val="32"/>
          <w:rtl/>
          <w:lang w:bidi="ar-DZ"/>
        </w:rPr>
        <w:t>لاجرنج</w:t>
      </w:r>
      <w:proofErr w:type="spellEnd"/>
      <w:r w:rsidR="009A49ED" w:rsidRPr="009A49ED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للمجموعة</w:t>
      </w:r>
    </w:p>
    <w:p w:rsidR="009A49ED" w:rsidRPr="009A49ED" w:rsidRDefault="009A49ED" w:rsidP="009A49ED">
      <w:pPr>
        <w:bidi/>
        <w:spacing w:after="0" w:line="240" w:lineRule="auto"/>
        <w:jc w:val="both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9A49ED">
        <w:rPr>
          <w:rFonts w:asciiTheme="majorBidi" w:hAnsiTheme="majorBidi" w:cstheme="majorBidi"/>
          <w:sz w:val="32"/>
          <w:szCs w:val="32"/>
          <w:rtl/>
          <w:lang w:bidi="ar-DZ"/>
        </w:rPr>
        <w:t>اكتب معادلة حركة المجموعة.</w:t>
      </w:r>
    </w:p>
    <w:p w:rsidR="009A49ED" w:rsidRDefault="009A49ED" w:rsidP="009A49ED">
      <w:pPr>
        <w:bidi/>
        <w:rPr>
          <w:rtl/>
        </w:rPr>
      </w:pPr>
    </w:p>
    <w:p w:rsidR="00C47BB5" w:rsidRDefault="00C47BB5" w:rsidP="00C47BB5">
      <w:pPr>
        <w:bidi/>
        <w:rPr>
          <w:rFonts w:asciiTheme="majorBidi" w:hAnsiTheme="majorBidi" w:cstheme="majorBidi"/>
          <w:sz w:val="32"/>
          <w:szCs w:val="32"/>
          <w:rtl/>
        </w:rPr>
      </w:pPr>
    </w:p>
    <w:p w:rsidR="00C47BB5" w:rsidRDefault="00C47BB5" w:rsidP="00C47BB5">
      <w:pPr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C47BB5" w:rsidRDefault="00C47BB5" w:rsidP="00C47BB5">
      <w:pPr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C47BB5" w:rsidRDefault="00C47BB5" w:rsidP="00C47BB5">
      <w:pPr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494D87" w:rsidRDefault="00C47BB5" w:rsidP="00C47BB5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 w:rsidRPr="00C47BB5">
        <w:rPr>
          <w:rFonts w:asciiTheme="majorBidi" w:hAnsiTheme="majorBidi" w:cs="Times New Roman" w:hint="cs"/>
          <w:sz w:val="32"/>
          <w:szCs w:val="32"/>
          <w:rtl/>
          <w:lang w:bidi="ar-DZ"/>
        </w:rPr>
        <w:t>بالتوفيق</w:t>
      </w:r>
      <w:r w:rsidRPr="00C47BB5">
        <w:rPr>
          <w:rFonts w:asciiTheme="majorBidi" w:hAnsiTheme="majorBidi" w:cs="Times New Roman"/>
          <w:sz w:val="32"/>
          <w:szCs w:val="32"/>
          <w:rtl/>
          <w:lang w:bidi="ar-DZ"/>
        </w:rPr>
        <w:t xml:space="preserve"> </w:t>
      </w:r>
      <w:r w:rsidRPr="00C47BB5">
        <w:rPr>
          <w:rFonts w:asciiTheme="majorBidi" w:hAnsiTheme="majorBidi" w:cs="Times New Roman" w:hint="cs"/>
          <w:sz w:val="32"/>
          <w:szCs w:val="32"/>
          <w:rtl/>
          <w:lang w:bidi="ar-DZ"/>
        </w:rPr>
        <w:t>إن</w:t>
      </w:r>
      <w:r w:rsidRPr="00C47BB5">
        <w:rPr>
          <w:rFonts w:asciiTheme="majorBidi" w:hAnsiTheme="majorBidi" w:cs="Times New Roman"/>
          <w:sz w:val="32"/>
          <w:szCs w:val="32"/>
          <w:rtl/>
          <w:lang w:bidi="ar-DZ"/>
        </w:rPr>
        <w:t xml:space="preserve"> </w:t>
      </w:r>
      <w:r w:rsidRPr="00C47BB5">
        <w:rPr>
          <w:rFonts w:asciiTheme="majorBidi" w:hAnsiTheme="majorBidi" w:cs="Times New Roman" w:hint="cs"/>
          <w:sz w:val="32"/>
          <w:szCs w:val="32"/>
          <w:rtl/>
          <w:lang w:bidi="ar-DZ"/>
        </w:rPr>
        <w:t>شاء</w:t>
      </w:r>
      <w:r w:rsidRPr="00C47BB5">
        <w:rPr>
          <w:rFonts w:asciiTheme="majorBidi" w:hAnsiTheme="majorBidi" w:cs="Times New Roman"/>
          <w:sz w:val="32"/>
          <w:szCs w:val="32"/>
          <w:rtl/>
          <w:lang w:bidi="ar-DZ"/>
        </w:rPr>
        <w:t xml:space="preserve"> </w:t>
      </w:r>
      <w:r w:rsidRPr="00C47BB5">
        <w:rPr>
          <w:rFonts w:asciiTheme="majorBidi" w:hAnsiTheme="majorBidi" w:cs="Times New Roman" w:hint="cs"/>
          <w:sz w:val="32"/>
          <w:szCs w:val="32"/>
          <w:rtl/>
          <w:lang w:bidi="ar-DZ"/>
        </w:rPr>
        <w:t>الله</w:t>
      </w: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           </w:t>
      </w:r>
    </w:p>
    <w:p w:rsidR="00494D87" w:rsidRDefault="00494D87" w:rsidP="00494D87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</w:p>
    <w:p w:rsidR="00494D87" w:rsidRDefault="00494D87" w:rsidP="00494D87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</w:p>
    <w:p w:rsidR="00494D87" w:rsidRDefault="00494D87" w:rsidP="00494D87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lastRenderedPageBreak/>
        <w:t>حل المترين -1-</w:t>
      </w:r>
    </w:p>
    <w:p w:rsidR="007741B0" w:rsidRDefault="00AD60B2" w:rsidP="007741B0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>
        <w:rPr>
          <w:rFonts w:asciiTheme="majorBidi" w:hAnsiTheme="majorBidi" w:cs="Times New Roman"/>
          <w:noProof/>
          <w:sz w:val="32"/>
          <w:szCs w:val="32"/>
          <w:rtl/>
          <w:lang w:val="en-US"/>
        </w:rPr>
        <w:pict>
          <v:group id="_x0000_s1273" style="position:absolute;left:0;text-align:left;margin-left:4.95pt;margin-top:8pt;width:214.95pt;height:246.25pt;z-index:251709440" coordorigin="819,1503" coordsize="4299,4925">
            <v:rect id="_x0000_s1240" style="position:absolute;left:2433;top:1720;width:71;height:3271;rotation:-2210642fd;flip:x" o:regroupid="3" filled="f" strokeweight="1.5pt"/>
            <v:group id="_x0000_s1241" style="position:absolute;left:819;top:4761;width:1540;height:113" coordorigin="1515,6855" coordsize="2910,150" o:regroupid="3">
              <v:rect id="_x0000_s1242" style="position:absolute;left:1515;top:6855;width:2910;height:150" fillcolor="black" stroked="f">
                <v:fill r:id="rId4" o:title="blanc)" type="pattern"/>
              </v:rect>
              <v:shape id="_x0000_s1243" type="#_x0000_t32" style="position:absolute;left:1545;top:6855;width:2835;height:0" o:connectortype="straight" strokeweight="1.5pt"/>
            </v:group>
            <v:group id="_x0000_s1244" style="position:absolute;left:2845;top:2089;width:1247;height:75;rotation:-90" coordorigin="1515,6855" coordsize="2910,150" o:regroupid="3">
              <v:rect id="_x0000_s1245" style="position:absolute;left:1515;top:6855;width:2910;height:150" fillcolor="black" stroked="f">
                <v:fill r:id="rId4" o:title="blanc)" type="pattern"/>
              </v:rect>
              <v:shape id="_x0000_s1246" type="#_x0000_t32" style="position:absolute;left:1545;top:6855;width:2835;height:0" o:connectortype="straight" strokeweight="1.5pt"/>
            </v:group>
            <v:shape id="_x0000_s1247" type="#_x0000_t32" style="position:absolute;left:1351;top:1820;width:1883;height:2795;flip:y" o:connectortype="straight" o:regroupid="3" strokeweight="1pt">
              <v:stroke startarrow="block" startarrowwidth="narrow" startarrowlength="short" endarrow="block" endarrowwidth="narrow" endarrowlength="short"/>
            </v:shape>
            <v:shape id="_x0000_s1248" type="#_x0000_t32" style="position:absolute;left:1616;top:4681;width:1701;height:0;flip:y" o:connectortype="straight" o:regroupid="3" strokeweight="1.5pt"/>
            <v:group id="_x0000_s1249" style="position:absolute;left:3041;top:4671;width:405;height:395" coordorigin="9750,5060" coordsize="405,395" o:regroupid="3">
              <v:oval id="_x0000_s1250" style="position:absolute;left:9750;top:5060;width:405;height:395" strokeweight="1.5pt"/>
              <v:oval id="_x0000_s1251" style="position:absolute;left:9885;top:5200;width:113;height:113" strokeweight="1.5pt"/>
            </v:group>
            <v:shape id="_x0000_s1252" type="#_x0000_t19" style="position:absolute;left:1426;top:4099;width:763;height:587;rotation:-150877fd" coordsize="21600,12817" o:regroupid="3" adj="-2385226,,,12817" path="wr-21600,-8783,21600,34417,17387,,21600,12817nfewr-21600,-8783,21600,34417,17387,,21600,12817l,12817nsxe" strokeweight=".5pt">
              <v:stroke startarrow="block" startarrowwidth="narrow" startarrowlength="short"/>
              <v:path o:connectlocs="17387,0;21600,12817;0,12817"/>
            </v:shape>
            <v:shape id="_x0000_s1253" type="#_x0000_t202" style="position:absolute;left:2086;top:4000;width:825;height:615" o:regroupid="3" filled="f" stroked="f">
              <v:textbox>
                <w:txbxContent>
                  <w:p w:rsidR="008A31B5" w:rsidRDefault="008A31B5" w:rsidP="00494D87">
                    <w:r>
                      <w:rPr>
                        <w:rFonts w:cstheme="minorHAnsi"/>
                      </w:rPr>
                      <w:t>α</w:t>
                    </w:r>
                  </w:p>
                </w:txbxContent>
              </v:textbox>
            </v:shape>
            <v:shape id="_x0000_s1254" type="#_x0000_t202" style="position:absolute;left:1426;top:4874;width:1425;height:615" o:regroupid="3" filled="f" stroked="f">
              <v:textbox>
                <w:txbxContent>
                  <w:p w:rsidR="008A31B5" w:rsidRPr="008607B1" w:rsidRDefault="008A31B5" w:rsidP="00494D87">
                    <w:pPr>
                      <w:bidi/>
                      <w:rPr>
                        <w:rFonts w:asciiTheme="majorBidi" w:hAnsiTheme="majorBidi" w:cstheme="majorBidi"/>
                        <w:sz w:val="24"/>
                        <w:szCs w:val="24"/>
                        <w:lang w:bidi="ar-DZ"/>
                      </w:rPr>
                    </w:pPr>
                    <w:r w:rsidRPr="008607B1">
                      <w:rPr>
                        <w:rFonts w:asciiTheme="majorBidi" w:hAnsiTheme="majorBidi" w:cstheme="majorBidi"/>
                        <w:sz w:val="24"/>
                        <w:szCs w:val="24"/>
                        <w:rtl/>
                        <w:lang w:bidi="ar-DZ"/>
                      </w:rPr>
                      <w:t>شكل-1-</w:t>
                    </w:r>
                  </w:p>
                </w:txbxContent>
              </v:textbox>
            </v:shape>
            <v:shape id="_x0000_s1255" type="#_x0000_t32" style="position:absolute;left:2991;top:1685;width:405;height:295" o:connectortype="straight" o:regroupid="3"/>
            <v:shape id="_x0000_s1256" type="#_x0000_t32" style="position:absolute;left:1134;top:4411;width:405;height:295" o:connectortype="straight" o:regroupid="3"/>
            <v:shape id="_x0000_s1257" type="#_x0000_t202" style="position:absolute;left:2036;top:2655;width:825;height:615" o:regroupid="3" filled="f" stroked="f">
              <v:textbox>
                <w:txbxContent>
                  <w:p w:rsidR="008A31B5" w:rsidRPr="008607B1" w:rsidRDefault="008A31B5" w:rsidP="00494D87">
                    <w:r>
                      <w:rPr>
                        <w:rFonts w:cstheme="minorHAnsi"/>
                      </w:rPr>
                      <w:t>l</w:t>
                    </w:r>
                  </w:p>
                </w:txbxContent>
              </v:textbox>
            </v:shape>
            <v:shape id="_x0000_s1258" type="#_x0000_t32" style="position:absolute;left:2987;top:5255;width:907;height:0;rotation:90;flip:y" o:connectortype="straight" o:regroupid="3" strokeweight="1.5pt"/>
            <v:rect id="_x0000_s1259" style="position:absolute;left:3143;top:5725;width:615;height:378" o:regroupid="3" fillcolor="#fabf8f [1945]"/>
            <v:shape id="_x0000_s1260" type="#_x0000_t202" style="position:absolute;left:3696;top:5489;width:825;height:615" o:regroupid="3" filled="f" stroked="f">
              <v:textbox>
                <w:txbxContent>
                  <w:p w:rsidR="008A31B5" w:rsidRPr="005A0A4F" w:rsidRDefault="008A31B5" w:rsidP="00494D87">
                    <w:r>
                      <w:rPr>
                        <w:rFonts w:cstheme="minorHAnsi"/>
                      </w:rPr>
                      <w:t>Q</w:t>
                    </w:r>
                  </w:p>
                </w:txbxContent>
              </v:textbox>
            </v:shape>
            <v:shape id="_x0000_s1261" type="#_x0000_t32" style="position:absolute;left:2504;top:3270;width:0;height:730" o:connectortype="straight" strokecolor="red" strokeweight="1.5pt">
              <v:stroke endarrow="block"/>
            </v:shape>
            <v:shape id="_x0000_s1262" type="#_x0000_t202" style="position:absolute;left:2448;top:3348;width:825;height:615" filled="f" stroked="f">
              <v:textbox>
                <w:txbxContent>
                  <w:p w:rsidR="008A31B5" w:rsidRPr="00494D87" w:rsidRDefault="008A31B5" w:rsidP="00494D87">
                    <w:r>
                      <w:rPr>
                        <w:rFonts w:cstheme="minorHAnsi"/>
                      </w:rPr>
                      <w:t>P</w:t>
                    </w:r>
                  </w:p>
                </w:txbxContent>
              </v:textbox>
            </v:shape>
            <v:shape id="_x0000_s1263" type="#_x0000_t32" style="position:absolute;left:2492;top:3504;width:0;height:1111" o:connectortype="straight" strokecolor="red" strokeweight="1.5pt"/>
            <v:shape id="_x0000_s1264" type="#_x0000_t202" style="position:absolute;left:2433;top:3870;width:1134;height:836" filled="f" stroked="f">
              <v:textbox>
                <w:txbxContent>
                  <w:p w:rsidR="008A31B5" w:rsidRPr="00494D87" w:rsidRDefault="008A31B5" w:rsidP="00494D87">
                    <w:r w:rsidRPr="00494D87">
                      <w:rPr>
                        <w:rFonts w:cstheme="minorHAnsi"/>
                        <w:position w:val="-24"/>
                      </w:rPr>
                      <w:object w:dxaOrig="980" w:dyaOrig="620">
                        <v:shapetype id="_x0000_t75" coordsize="21600,21600" o:spt="75" o:preferrelative="t" path="m@4@5l@4@11@9@11@9@5xe" filled="f" stroked="f">
                          <v:stroke joinstyle="miter"/>
                          <v:formulas>
                            <v:f eqn="if lineDrawn pixelLineWidth 0"/>
                            <v:f eqn="sum @0 1 0"/>
                            <v:f eqn="sum 0 0 @1"/>
                            <v:f eqn="prod @2 1 2"/>
                            <v:f eqn="prod @3 21600 pixelWidth"/>
                            <v:f eqn="prod @3 21600 pixelHeight"/>
                            <v:f eqn="sum @0 0 1"/>
                            <v:f eqn="prod @6 1 2"/>
                            <v:f eqn="prod @7 21600 pixelWidth"/>
                            <v:f eqn="sum @8 21600 0"/>
                            <v:f eqn="prod @7 21600 pixelHeight"/>
                            <v:f eqn="sum @10 21600 0"/>
                          </v:formulas>
                          <v:path o:extrusionok="f" gradientshapeok="t" o:connecttype="rect"/>
                          <o:lock v:ext="edit" aspectratio="t"/>
                        </v:shapetype>
                        <v:shape id="_x0000_i1050" type="#_x0000_t75" style="width:48.85pt;height:31.3pt" o:ole="">
                          <v:imagedata r:id="rId6" o:title=""/>
                        </v:shape>
                        <o:OLEObject Type="Embed" ProgID="Equation.DSMT4" ShapeID="_x0000_i1050" DrawAspect="Content" ObjectID="_1675855898" r:id="rId7"/>
                      </w:object>
                    </w:r>
                    <w:r>
                      <w:rPr>
                        <w:rFonts w:cstheme="minorHAnsi"/>
                      </w:rPr>
                      <w:t>P</w:t>
                    </w:r>
                  </w:p>
                </w:txbxContent>
              </v:textbox>
            </v:shape>
            <v:shape id="_x0000_s1265" type="#_x0000_t202" style="position:absolute;left:1351;top:3385;width:762;height:714" filled="f" stroked="f">
              <v:textbox>
                <w:txbxContent>
                  <w:p w:rsidR="008A31B5" w:rsidRPr="00494D87" w:rsidRDefault="008A31B5" w:rsidP="00494D87">
                    <w:r w:rsidRPr="00494D87">
                      <w:rPr>
                        <w:rFonts w:cstheme="minorHAnsi"/>
                        <w:position w:val="-24"/>
                      </w:rPr>
                      <w:object w:dxaOrig="340" w:dyaOrig="620">
                        <v:shape id="_x0000_i1051" type="#_x0000_t75" style="width:16.9pt;height:31.3pt" o:ole="">
                          <v:imagedata r:id="rId8" o:title=""/>
                        </v:shape>
                        <o:OLEObject Type="Embed" ProgID="Equation.DSMT4" ShapeID="_x0000_i1051" DrawAspect="Content" ObjectID="_1675855899" r:id="rId9"/>
                      </w:object>
                    </w:r>
                  </w:p>
                </w:txbxContent>
              </v:textbox>
            </v:shape>
            <v:shape id="_x0000_s1266" type="#_x0000_t32" style="position:absolute;left:1426;top:3158;width:990;height:1513;flip:x" o:connectortype="straight" strokecolor="red" strokeweight="1.5pt">
              <v:stroke startarrow="open" startarrowwidth="narrow" startarrowlength="short" endarrow="open" endarrowwidth="narrow" endarrowlength="short"/>
            </v:shape>
            <v:shape id="_x0000_s1267" type="#_x0000_t32" style="position:absolute;left:2113;top:2975;width:405;height:295" o:connectortype="straight"/>
            <v:shape id="_x0000_s1268" type="#_x0000_t32" style="position:absolute;left:3696;top:4671;width:1;height:1413" o:connectortype="straight" strokecolor="red" strokeweight="1.5pt">
              <v:stroke startarrow="open" startarrowwidth="narrow" startarrowlength="short" endarrow="open" endarrowwidth="narrow" endarrowlength="short"/>
            </v:shape>
            <v:shape id="_x0000_s1270" type="#_x0000_t202" style="position:absolute;left:3567;top:4892;width:1551;height:833" filled="f" stroked="f">
              <v:textbox>
                <w:txbxContent>
                  <w:p w:rsidR="008A31B5" w:rsidRPr="008607B1" w:rsidRDefault="008A31B5" w:rsidP="00494D87">
                    <w:r w:rsidRPr="00494D87">
                      <w:rPr>
                        <w:rFonts w:cstheme="minorHAnsi"/>
                        <w:position w:val="-24"/>
                      </w:rPr>
                      <w:object w:dxaOrig="1420" w:dyaOrig="620">
                        <v:shape id="_x0000_i1052" type="#_x0000_t75" style="width:74.5pt;height:33.2pt" o:ole="">
                          <v:imagedata r:id="rId10" o:title=""/>
                        </v:shape>
                        <o:OLEObject Type="Embed" ProgID="Equation.DSMT4" ShapeID="_x0000_i1052" DrawAspect="Content" ObjectID="_1675855900" r:id="rId11"/>
                      </w:object>
                    </w:r>
                    <w:r>
                      <w:rPr>
                        <w:rFonts w:cstheme="minorHAnsi"/>
                      </w:rPr>
                      <w:t>l</w:t>
                    </w:r>
                  </w:p>
                </w:txbxContent>
              </v:textbox>
            </v:shape>
            <v:shape id="_x0000_s1271" type="#_x0000_t32" style="position:absolute;left:3317;top:4681;width:501;height:0" o:connectortype="straight"/>
            <v:shape id="_x0000_s1272" type="#_x0000_t32" style="position:absolute;left:3431;top:5698;width:0;height:730" o:connectortype="straight" strokecolor="red" strokeweight="1.5pt">
              <v:stroke endarrow="block"/>
            </v:shape>
          </v:group>
        </w:pict>
      </w:r>
      <w:r w:rsidR="007741B0">
        <w:rPr>
          <w:rFonts w:asciiTheme="majorBidi" w:hAnsiTheme="majorBidi" w:cs="Times New Roman" w:hint="cs"/>
          <w:sz w:val="32"/>
          <w:szCs w:val="32"/>
          <w:rtl/>
          <w:lang w:bidi="ar-DZ"/>
        </w:rPr>
        <w:t>من الشكل نلاحظ القوي المؤثر علي الجملة :</w:t>
      </w:r>
    </w:p>
    <w:p w:rsidR="007741B0" w:rsidRDefault="007741B0" w:rsidP="007741B0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العمل الافتراضي هو </w:t>
      </w:r>
    </w:p>
    <w:p w:rsidR="00494D87" w:rsidRDefault="007741B0" w:rsidP="007741B0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 w:rsidRPr="007741B0">
        <w:rPr>
          <w:rFonts w:asciiTheme="majorBidi" w:hAnsiTheme="majorBidi" w:cs="Times New Roman"/>
          <w:position w:val="-12"/>
          <w:sz w:val="32"/>
          <w:szCs w:val="32"/>
          <w:lang w:bidi="ar-DZ"/>
        </w:rPr>
        <w:object w:dxaOrig="1620" w:dyaOrig="360">
          <v:shape id="_x0000_i1025" type="#_x0000_t75" style="width:90.8pt;height:20.65pt" o:ole="">
            <v:imagedata r:id="rId12" o:title=""/>
          </v:shape>
          <o:OLEObject Type="Embed" ProgID="Equation.DSMT4" ShapeID="_x0000_i1025" DrawAspect="Content" ObjectID="_1675855873" r:id="rId13"/>
        </w:object>
      </w: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 -1-</w:t>
      </w:r>
    </w:p>
    <w:p w:rsidR="007741B0" w:rsidRDefault="007741B0" w:rsidP="007741B0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من الشكل </w:t>
      </w:r>
    </w:p>
    <w:p w:rsidR="007741B0" w:rsidRDefault="007741B0" w:rsidP="007741B0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 w:rsidRPr="007741B0">
        <w:rPr>
          <w:rFonts w:asciiTheme="majorBidi" w:hAnsiTheme="majorBidi" w:cs="Times New Roman"/>
          <w:position w:val="-24"/>
          <w:sz w:val="32"/>
          <w:szCs w:val="32"/>
          <w:lang w:bidi="ar-DZ"/>
        </w:rPr>
        <w:object w:dxaOrig="3140" w:dyaOrig="620">
          <v:shape id="_x0000_i1026" type="#_x0000_t75" style="width:160.9pt;height:31.95pt" o:ole="">
            <v:imagedata r:id="rId14" o:title=""/>
          </v:shape>
          <o:OLEObject Type="Embed" ProgID="Equation.DSMT4" ShapeID="_x0000_i1026" DrawAspect="Content" ObjectID="_1675855874" r:id="rId15"/>
        </w:object>
      </w: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 -2-</w:t>
      </w:r>
    </w:p>
    <w:p w:rsidR="007741B0" w:rsidRDefault="007741B0" w:rsidP="007741B0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 w:rsidRPr="007741B0">
        <w:rPr>
          <w:rFonts w:asciiTheme="majorBidi" w:hAnsiTheme="majorBidi" w:cs="Times New Roman"/>
          <w:position w:val="-24"/>
          <w:sz w:val="32"/>
          <w:szCs w:val="32"/>
          <w:lang w:bidi="ar-DZ"/>
        </w:rPr>
        <w:object w:dxaOrig="3379" w:dyaOrig="620">
          <v:shape id="_x0000_i1027" type="#_x0000_t75" style="width:175.95pt;height:32.55pt" o:ole="">
            <v:imagedata r:id="rId16" o:title=""/>
          </v:shape>
          <o:OLEObject Type="Embed" ProgID="Equation.DSMT4" ShapeID="_x0000_i1027" DrawAspect="Content" ObjectID="_1675855875" r:id="rId17"/>
        </w:object>
      </w: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>-3-</w:t>
      </w:r>
    </w:p>
    <w:p w:rsidR="007741B0" w:rsidRDefault="007741B0" w:rsidP="007741B0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بتعويض المعادلة 3 في 1 نجد </w:t>
      </w:r>
    </w:p>
    <w:p w:rsidR="007741B0" w:rsidRDefault="007741B0" w:rsidP="007741B0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 w:rsidRPr="007741B0">
        <w:rPr>
          <w:rFonts w:asciiTheme="majorBidi" w:hAnsiTheme="majorBidi" w:cs="Times New Roman"/>
          <w:position w:val="-24"/>
          <w:sz w:val="32"/>
          <w:szCs w:val="32"/>
          <w:lang w:bidi="ar-DZ"/>
        </w:rPr>
        <w:object w:dxaOrig="3140" w:dyaOrig="620">
          <v:shape id="_x0000_i1028" type="#_x0000_t75" style="width:160.9pt;height:31.95pt" o:ole="">
            <v:imagedata r:id="rId18" o:title=""/>
          </v:shape>
          <o:OLEObject Type="Embed" ProgID="Equation.DSMT4" ShapeID="_x0000_i1028" DrawAspect="Content" ObjectID="_1675855876" r:id="rId19"/>
        </w:object>
      </w: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 -4-</w:t>
      </w:r>
    </w:p>
    <w:p w:rsidR="001354F1" w:rsidRDefault="001354F1" w:rsidP="001354F1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 w:rsidRPr="001354F1">
        <w:rPr>
          <w:rFonts w:asciiTheme="majorBidi" w:hAnsiTheme="majorBidi" w:cs="Times New Roman"/>
          <w:position w:val="-24"/>
          <w:sz w:val="32"/>
          <w:szCs w:val="32"/>
          <w:lang w:bidi="ar-DZ"/>
        </w:rPr>
        <w:object w:dxaOrig="3300" w:dyaOrig="620">
          <v:shape id="_x0000_i1029" type="#_x0000_t75" style="width:165.3pt;height:31.3pt" o:ole="">
            <v:imagedata r:id="rId20" o:title=""/>
          </v:shape>
          <o:OLEObject Type="Embed" ProgID="Equation.DSMT4" ShapeID="_x0000_i1029" DrawAspect="Content" ObjectID="_1675855877" r:id="rId21"/>
        </w:object>
      </w:r>
    </w:p>
    <w:p w:rsidR="007741B0" w:rsidRDefault="001354F1" w:rsidP="007741B0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 w:rsidRPr="001354F1">
        <w:rPr>
          <w:rFonts w:asciiTheme="majorBidi" w:hAnsiTheme="majorBidi" w:cs="Times New Roman"/>
          <w:position w:val="-6"/>
          <w:sz w:val="32"/>
          <w:szCs w:val="32"/>
          <w:lang w:bidi="ar-DZ"/>
        </w:rPr>
        <w:object w:dxaOrig="720" w:dyaOrig="279">
          <v:shape id="_x0000_i1030" type="#_x0000_t75" style="width:36.3pt;height:13.75pt" o:ole="">
            <v:imagedata r:id="rId22" o:title=""/>
          </v:shape>
          <o:OLEObject Type="Embed" ProgID="Equation.DSMT4" ShapeID="_x0000_i1030" DrawAspect="Content" ObjectID="_1675855878" r:id="rId23"/>
        </w:object>
      </w: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إذا </w:t>
      </w:r>
    </w:p>
    <w:p w:rsidR="001354F1" w:rsidRDefault="001354F1" w:rsidP="001354F1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 w:rsidRPr="001354F1">
        <w:rPr>
          <w:rFonts w:asciiTheme="majorBidi" w:hAnsiTheme="majorBidi" w:cs="Times New Roman"/>
          <w:position w:val="-24"/>
          <w:sz w:val="32"/>
          <w:szCs w:val="32"/>
          <w:lang w:bidi="ar-DZ"/>
        </w:rPr>
        <w:object w:dxaOrig="2560" w:dyaOrig="620">
          <v:shape id="_x0000_i1031" type="#_x0000_t75" style="width:135.25pt;height:33.2pt" o:ole="">
            <v:imagedata r:id="rId24" o:title=""/>
          </v:shape>
          <o:OLEObject Type="Embed" ProgID="Equation.DSMT4" ShapeID="_x0000_i1031" DrawAspect="Content" ObjectID="_1675855879" r:id="rId25"/>
        </w:object>
      </w:r>
    </w:p>
    <w:p w:rsidR="001354F1" w:rsidRDefault="001354F1" w:rsidP="001354F1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و في الأخير نجد أن </w:t>
      </w:r>
    </w:p>
    <w:p w:rsidR="001354F1" w:rsidRDefault="00AD60B2" w:rsidP="001354F1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>
        <w:rPr>
          <w:rFonts w:asciiTheme="majorBidi" w:hAnsiTheme="majorBidi" w:cs="Times New Roman"/>
          <w:noProof/>
          <w:sz w:val="32"/>
          <w:szCs w:val="32"/>
          <w:rtl/>
          <w:lang w:val="en-US"/>
        </w:rPr>
        <w:pict>
          <v:group id="_x0000_s1322" style="position:absolute;left:0;text-align:left;margin-left:-18.5pt;margin-top:28.55pt;width:195pt;height:190.95pt;z-index:251779072" coordorigin="350,10823" coordsize="3900,3819">
            <v:rect id="Rectangle 113" o:spid="_x0000_s1287" style="position:absolute;left:1177;top:10978;width:1184;height:323;visibility:visibl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FMucIA&#10;AADcAAAADwAAAGRycy9kb3ducmV2LnhtbERPzWrCQBC+F3yHZQQvUnfTgsTUVUqhaA8eTHyAITtN&#10;QrOzIbuJ8e1dQehtPr7f2e4n24qRet841pCsFAji0pmGKw2X4vs1BeEDssHWMWm4kYf9bvayxcy4&#10;K59pzEMlYgj7DDXUIXSZlL6syaJfuY44cr+utxgi7CtperzGcNvKN6XW0mLDsaHGjr5qKv/ywWo4&#10;mIPyHW5OTfoji83FLVU5Dlov5tPnB4hAU/gXP91HE+cn7/B4Jl4gd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5AUy5wgAAANwAAAAPAAAAAAAAAAAAAAAAAJgCAABkcnMvZG93&#10;bnJldi54bWxQSwUGAAAAAAQABAD1AAAAhwMAAAAA&#10;" stroked="f" strokeweight="2pt">
              <v:fill r:id="rId5" o:title="" recolor="t" rotate="t" type="tile"/>
            </v:rect>
            <v:line id="Connecteur droit 114" o:spid="_x0000_s1288" style="position:absolute;visibility:visible" from="1783,11308" to="2866,12521" o:connectortype="straight" o:regroupid="5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7KB3sIAAADcAAAADwAAAGRycy9kb3ducmV2LnhtbERPzWrCQBC+F3yHZYRexGwioiV1FakI&#10;xVujDzDNjsna7GzMbjX69G5B6G0+vt9ZrHrbiAt13jhWkCUpCOLSacOVgsN+O34D4QOyxsYxKbiR&#10;h9Vy8LLAXLsrf9GlCJWIIexzVFCH0OZS+rImiz5xLXHkjq6zGCLsKqk7vMZw28hJms6kRcOxocaW&#10;Pmoqf4pfq8Dcb7vRef6No7Roppv+tLmb7KTU67Bfv4MI1Id/8dP9qeP8bAp/z8QL5P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7KB3sIAAADcAAAADwAAAAAAAAAAAAAA&#10;AAChAgAAZHJzL2Rvd25yZXYueG1sUEsFBgAAAAAEAAQA+QAAAJADAAAAAA==&#10;" strokecolor="#4579b8 [3044]" strokeweight="1.5pt"/>
            <v:rect id="Rectangle 115" o:spid="_x0000_s1289" style="position:absolute;left:2266;top:13337;width:1961;height:67;rotation:65;visibility:visibl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xft1MQA&#10;AADcAAAADwAAAGRycy9kb3ducmV2LnhtbERPzWrCQBC+C32HZQpexGy0tJjoKqVoST20VH2AITtu&#10;gtnZkF01vn23IHibj+93FqveNuJCna8dK5gkKQji0umajYLDfjOegfABWWPjmBTcyMNq+TRYYK7d&#10;lX/psgtGxBD2OSqoQmhzKX1ZkUWfuJY4ckfXWQwRdkbqDq8x3DZymqZv0mLNsaHClj4qKk+7s1WA&#10;N7N+2WfHr2xWfDejwnxuy5+pUsPn/n0OIlAfHuK7u9Bx/uQV/p+JF8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cX7dTEAAAA3AAAAA8AAAAAAAAAAAAAAAAAmAIAAGRycy9k&#10;b3ducmV2LnhtbFBLBQYAAAAABAAEAPUAAACJAwAAAAA=&#10;" fillcolor="#4f81bd [3204]" strokecolor="#243f60 [1604]" strokeweight="2pt"/>
            <v:oval id="Ellipse 116" o:spid="_x0000_s1290" style="position:absolute;left:1729;top:11268;width:74;height:67;visibility:visibl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N8K8IA&#10;AADcAAAADwAAAGRycy9kb3ducmV2LnhtbESPQYvCMBCF78L+hzAL3mzqHopWYymyC96k6g8Ymtmm&#10;azMpTdS6v94IgrcZ3pv3vVkXo+3ElQbfOlYwT1IQxLXTLTcKTsef2QKED8gaO8ek4E4eis3HZI25&#10;djeu6HoIjYgh7HNUYELocyl9bciiT1xPHLVfN1gMcR0aqQe8xXDbya80zaTFliPBYE9bQ/X5cLER&#10;gt+mNPel/jen3T77q8YjXSqlpp9juQIRaAxv8+t6p2P9eQbPZ+IEcv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83wrwgAAANwAAAAPAAAAAAAAAAAAAAAAAJgCAABkcnMvZG93&#10;bnJldi54bWxQSwUGAAAAAAQABAD1AAAAhwMAAAAA&#10;" fillcolor="black [3213]" strokecolor="black [3213]" strokeweight="2pt"/>
            <v:oval id="Ellipse 117" o:spid="_x0000_s1291" style="position:absolute;left:2792;top:12440;width:74;height:68;visibility:visibl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/ZsMIA&#10;AADcAAAADwAAAGRycy9kb3ducmV2LnhtbESPQYvCMBCF7wv+hzCCtzV1D65WYymygrel2h8wNGNT&#10;bSaliVr99WZhwdsM78373qyzwbbiRr1vHCuYTRMQxJXTDdcKyuPucwHCB2SNrWNS8CAP2Wb0scZU&#10;uzsXdDuEWsQQ9ikqMCF0qZS+MmTRT11HHLWT6y2GuPa11D3eY7ht5VeSzKXFhiPBYEdbQ9XlcLUR&#10;gj8mN4+lfppy/zs/F8ORroVSk/GQr0AEGsLb/H+917H+7Bv+nokTyM0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v9mwwgAAANwAAAAPAAAAAAAAAAAAAAAAAJgCAABkcnMvZG93&#10;bnJldi54bWxQSwUGAAAAAAQABAD1AAAAhwMAAAAA&#10;" fillcolor="black [3213]" strokecolor="black [3213]" strokeweight="2pt"/>
            <v:line id="Connecteur droit 118" o:spid="_x0000_s1292" style="position:absolute;visibility:visible" from="1096,11288" to="2489,11288" o:connectortype="straight" o:regroupid="5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/mbCMQAAADcAAAADwAAAGRycy9kb3ducmV2LnhtbESPQWvCQBCF74X+h2UK3upGDyqpqxQh&#10;IIgVrYceh+yYDWZnQ3aN8d87h4K3Gd6b975ZrgffqJ66WAc2MBlnoIjLYGuuDJx/i88FqJiQLTaB&#10;ycCDIqxX729LzG2485H6U6qUhHDM0YBLqc21jqUjj3EcWmLRLqHzmGTtKm07vEu4b/Q0y2baY83S&#10;4LCljaPyerp5A9UfWb87bw/zft9frodNkf24wpjRx/D9BSrRkF7m/+utFfyJ0MozMoFe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+ZsIxAAAANwAAAAPAAAAAAAAAAAA&#10;AAAAAKECAABkcnMvZG93bnJldi54bWxQSwUGAAAAAAQABAD5AAAAkgMAAAAA&#10;" strokecolor="black [3213]" strokeweight="2.25pt"/>
            <v:line id="Connecteur droit 119" o:spid="_x0000_s1293" style="position:absolute;flip:x;visibility:visible" from="1742,10823" to="1756,13053" o:connectortype="straight" o:regroupid="5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LDhcIAAADcAAAADwAAAGRycy9kb3ducmV2LnhtbERPTYvCMBC9C/6HMMJeRFMXcbUapS4u&#10;CJ62iuexGdtqMylNVrv/3giCt3m8z1msWlOJGzWutKxgNIxAEGdWl5wrOOx/BlMQziNrrCyTgn9y&#10;sFp2OwuMtb3zL91Sn4sQwi5GBYX3dSylywoy6Ia2Jg7c2TYGfYBNLnWD9xBuKvkZRRNpsOTQUGBN&#10;3wVl1/TPKNDH5JLskuPX+HLqm0203qabcqzUR69N5iA8tf4tfrm3OswfzeD5TLhALh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QLDhcIAAADcAAAADwAAAAAAAAAAAAAA&#10;AAChAgAAZHJzL2Rvd25yZXYueG1sUEsFBgAAAAAEAAQA+QAAAJADAAAAAA==&#10;" strokecolor="#4579b8 [3044]" strokeweight="1.5pt">
              <v:stroke dashstyle="dash"/>
            </v:line>
            <v:line id="Connecteur droit 120" o:spid="_x0000_s1294" style="position:absolute;flip:x;visibility:visible" from="2812,11787" to="2826,14017" o:connectortype="straight" o:regroupid="5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SgpcUAAADcAAAADwAAAGRycy9kb3ducmV2LnhtbESPQWvCQBCF7wX/wzKCl6KbirQSXSUW&#10;C0JPTcXzmB2TaHY2ZFdN/33nIHib4b1575vluneNulEXas8G3iYJKOLC25pLA/vfr/EcVIjIFhvP&#10;ZOCPAqxXg5clptbf+YdueSyVhHBI0UAVY5tqHYqKHIaJb4lFO/nOYZS1K7Xt8C7hrtHTJHnXDmuW&#10;hgpb+qyouORXZ8AesnP2nR0+Zufjq9smm12+rWfGjIZ9tgAVqY9P8+N6ZwV/KvjyjEy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lSgpcUAAADcAAAADwAAAAAAAAAA&#10;AAAAAAChAgAAZHJzL2Rvd25yZXYueG1sUEsFBgAAAAAEAAQA+QAAAJMDAAAAAA==&#10;" strokecolor="#4579b8 [3044]" strokeweight="1.5pt">
              <v:stroke dashstyle="dash"/>
            </v:line>
            <v:shape id="ZoneTexte 14" o:spid="_x0000_s1295" type="#_x0000_t202" style="position:absolute;left:1734;top:11536;width:479;height:397;visibility:visible;mso-wrap-style:non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VSycUA&#10;AADcAAAADwAAAGRycy9kb3ducmV2LnhtbERPTWvCQBC9F/oflin0UnSTFEqJrlJaFEFRqh48jtkx&#10;ic3Oht1tTP31bqHQ2zze54ynvWlER87XlhWkwwQEcWF1zaWC/W42eAXhA7LGxjIp+CEP08n93Rhz&#10;bS/8Sd02lCKGsM9RQRVCm0vpi4oM+qFtiSN3ss5giNCVUju8xHDTyCxJXqTBmmNDhS29V1R8bb+N&#10;guvGrWyWrebp8fBcd+Hj6bxerpV6fOjfRiAC9eFf/Ode6Dg/S+H3mXiBnN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8dVLJxQAAANwAAAAPAAAAAAAAAAAAAAAAAJgCAABkcnMv&#10;ZG93bnJldi54bWxQSwUGAAAAAAQABAD1AAAAigMAAAAA&#10;" filled="f" stroked="f">
              <v:textbox>
                <w:txbxContent>
                  <w:p w:rsidR="008A31B5" w:rsidRPr="00AB630E" w:rsidRDefault="008A31B5" w:rsidP="00F40C23">
                    <w:r>
                      <w:rPr>
                        <w:rFonts w:ascii="Calibri" w:eastAsiaTheme="minorEastAsia" w:hAnsi="Calibri" w:cs="Calibri"/>
                        <w:b/>
                        <w:bCs/>
                        <w:color w:val="000000" w:themeColor="text1"/>
                        <w:lang w:val="el-GR" w:eastAsia="fr-FR"/>
                      </w:rPr>
                      <w:t>θ</w:t>
                    </w:r>
                    <w:r w:rsidRPr="00AB630E">
                      <w:rPr>
                        <w:rFonts w:eastAsiaTheme="minorEastAsia" w:hAnsi="Calibri" w:hint="cs"/>
                        <w:b/>
                        <w:bCs/>
                        <w:color w:val="000000" w:themeColor="text1"/>
                        <w:vertAlign w:val="subscript"/>
                        <w:rtl/>
                        <w:lang w:val="el-GR" w:eastAsia="fr-FR"/>
                      </w:rPr>
                      <w:t>1</w:t>
                    </w:r>
                  </w:p>
                </w:txbxContent>
              </v:textbox>
            </v:shape>
            <v:shape id="ZoneTexte 15" o:spid="_x0000_s1296" type="#_x0000_t202" style="position:absolute;left:2843;top:13002;width:479;height:416;visibility:visible;mso-wrap-style:non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fMvsUA&#10;AADcAAAADwAAAGRycy9kb3ducmV2LnhtbERPTWsCMRC9F/wPYYRepGaNUGRrFGlpKVQUbQ89TjfT&#10;3a2byZKk6+qvNwWht3m8z5kve9uIjnyoHWuYjDMQxIUzNZcaPt6f72YgQkQ22DgmDScKsFwMbuaY&#10;G3fkHXX7WIoUwiFHDVWMbS5lKCqyGMauJU7ct/MWY4K+lMbjMYXbRqosu5cWa04NFbb0WFFx2P9a&#10;DeetXzul1i+Tr89p3cWn0c/mbaP17bBfPYCI1Md/8dX9atJ8peDvmXSBXF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p8y+xQAAANwAAAAPAAAAAAAAAAAAAAAAAJgCAABkcnMv&#10;ZG93bnJldi54bWxQSwUGAAAAAAQABAD1AAAAigMAAAAA&#10;" filled="f" stroked="f">
              <v:textbox>
                <w:txbxContent>
                  <w:p w:rsidR="008A31B5" w:rsidRPr="00AB630E" w:rsidRDefault="008A31B5" w:rsidP="00F40C23">
                    <w:r>
                      <w:rPr>
                        <w:rFonts w:ascii="Calibri" w:eastAsiaTheme="minorEastAsia" w:hAnsi="Calibri" w:cs="Calibri"/>
                        <w:b/>
                        <w:bCs/>
                        <w:color w:val="000000" w:themeColor="text1"/>
                        <w:lang w:val="el-GR" w:eastAsia="fr-FR"/>
                      </w:rPr>
                      <w:t>θ</w:t>
                    </w:r>
                    <w:r w:rsidRPr="00AB630E">
                      <w:rPr>
                        <w:rFonts w:eastAsiaTheme="minorEastAsia" w:hAnsi="Calibri" w:hint="cs"/>
                        <w:b/>
                        <w:bCs/>
                        <w:color w:val="000000" w:themeColor="text1"/>
                        <w:vertAlign w:val="subscript"/>
                        <w:rtl/>
                        <w:lang w:val="el-GR" w:eastAsia="fr-FR"/>
                      </w:rPr>
                      <w:t>2</w:t>
                    </w:r>
                  </w:p>
                </w:txbxContent>
              </v:textbox>
            </v:shape>
            <v:shape id="_x0000_s1297" type="#_x0000_t202" style="position:absolute;left:2870;top:12276;width:422;height:375;visibility:visible;mso-wrap-style:non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tpJcUA&#10;AADcAAAADwAAAGRycy9kb3ducmV2LnhtbERPS2vCQBC+F/oflin0IroxQpHoKtLSUlAUHwePY3ZM&#10;YrOzYXcbY399tyD0Nh/fc6bzztSiJecrywqGgwQEcW51xYWCw/69PwbhA7LG2jIpuJGH+ezxYYqZ&#10;tlfeUrsLhYgh7DNUUIbQZFL6vCSDfmAb4sidrTMYInSF1A6vMdzUMk2SF2mw4thQYkOvJeVfu2+j&#10;4GfjVjZNVx/D03FUteGtd1kv10o9P3WLCYhAXfgX392fOs5PR/D3TLx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62klxQAAANwAAAAPAAAAAAAAAAAAAAAAAJgCAABkcnMv&#10;ZG93bnJldi54bWxQSwUGAAAAAAQABAD1AAAAigMAAAAA&#10;" filled="f" stroked="f">
              <v:textbox>
                <w:txbxContent>
                  <w:p w:rsidR="008A31B5" w:rsidRPr="00CD4331" w:rsidRDefault="008A31B5" w:rsidP="00F40C23">
                    <w:pPr>
                      <w:pStyle w:val="NormalWeb"/>
                      <w:spacing w:before="0" w:beforeAutospacing="0" w:after="0" w:afterAutospacing="0"/>
                      <w:rPr>
                        <w:sz w:val="22"/>
                        <w:szCs w:val="22"/>
                      </w:rPr>
                    </w:pPr>
                    <w:r w:rsidRPr="00CD4331">
                      <w:rPr>
                        <w:rFonts w:asciiTheme="minorHAnsi" w:hAnsi="Calibri" w:cstheme="minorBidi"/>
                        <w:b/>
                        <w:bCs/>
                        <w:color w:val="000000" w:themeColor="text1"/>
                        <w:sz w:val="22"/>
                        <w:szCs w:val="22"/>
                      </w:rPr>
                      <w:t>A</w:t>
                    </w:r>
                  </w:p>
                </w:txbxContent>
              </v:textbox>
            </v:shape>
            <v:shape id="ZoneTexte 17" o:spid="_x0000_s1298" type="#_x0000_t202" style="position:absolute;left:3696;top:14013;width:412;height:348;visibility:visible;mso-wrap-style:non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LxUcYA&#10;AADcAAAADwAAAGRycy9kb3ducmV2LnhtbERPTWvCQBC9F/oflin0InVjlFJSVxHFIiiWpj30OM1O&#10;k7TZ2bC7xuiv7wpCb/N4nzOd96YRHTlfW1YwGiYgiAuray4VfLyvH55A+ICssbFMCk7kYT67vZli&#10;pu2R36jLQyliCPsMFVQhtJmUvqjIoB/aljhy39YZDBG6UmqHxxhuGpkmyaM0WHNsqLClZUXFb34w&#10;Cs6vbmfTdPcy+voc111YDX72271S93f94hlEoD78i6/ujY7z0wlcnokX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7ALxUcYAAADcAAAADwAAAAAAAAAAAAAAAACYAgAAZHJz&#10;L2Rvd25yZXYueG1sUEsFBgAAAAAEAAQA9QAAAIsDAAAAAA==&#10;" filled="f" stroked="f">
              <v:textbox>
                <w:txbxContent>
                  <w:p w:rsidR="008A31B5" w:rsidRPr="00CD4331" w:rsidRDefault="008A31B5" w:rsidP="00F40C23">
                    <w:pPr>
                      <w:pStyle w:val="NormalWeb"/>
                      <w:spacing w:before="0" w:beforeAutospacing="0" w:after="0" w:afterAutospacing="0"/>
                      <w:rPr>
                        <w:sz w:val="22"/>
                        <w:szCs w:val="22"/>
                      </w:rPr>
                    </w:pPr>
                    <w:r w:rsidRPr="00CD4331">
                      <w:rPr>
                        <w:rFonts w:asciiTheme="minorHAnsi" w:hAnsi="Calibri" w:cstheme="minorBidi"/>
                        <w:b/>
                        <w:bCs/>
                        <w:color w:val="000000" w:themeColor="text1"/>
                        <w:sz w:val="22"/>
                        <w:szCs w:val="22"/>
                      </w:rPr>
                      <w:t>B</w:t>
                    </w:r>
                  </w:p>
                </w:txbxContent>
              </v:textbox>
            </v:shape>
            <v:shape id="ZoneTexte 18" o:spid="_x0000_s1299" type="#_x0000_t202" style="position:absolute;left:1408;top:11267;width:437;height:390;visibility:visible;mso-wrap-style:non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5UysYA&#10;AADcAAAADwAAAGRycy9kb3ducmV2LnhtbERPTWvCQBC9F/oflin0InVjxFJSVxHFIiiWpj30OM1O&#10;k7TZ2bC7xuiv7wpCb/N4nzOd96YRHTlfW1YwGiYgiAuray4VfLyvH55A+ICssbFMCk7kYT67vZli&#10;pu2R36jLQyliCPsMFVQhtJmUvqjIoB/aljhy39YZDBG6UmqHxxhuGpkmyaM0WHNsqLClZUXFb34w&#10;Cs6vbmfTdPcy+voc111YDX72271S93f94hlEoD78i6/ujY7z0wlcnokXyNk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05UysYAAADcAAAADwAAAAAAAAAAAAAAAACYAgAAZHJz&#10;L2Rvd25yZXYueG1sUEsFBgAAAAAEAAQA9QAAAIsDAAAAAA==&#10;" filled="f" stroked="f">
              <v:textbox>
                <w:txbxContent>
                  <w:p w:rsidR="008A31B5" w:rsidRPr="00CD4331" w:rsidRDefault="008A31B5" w:rsidP="00F40C23">
                    <w:pPr>
                      <w:pStyle w:val="NormalWeb"/>
                      <w:spacing w:before="0" w:beforeAutospacing="0" w:after="0" w:afterAutospacing="0"/>
                      <w:rPr>
                        <w:sz w:val="22"/>
                        <w:szCs w:val="22"/>
                      </w:rPr>
                    </w:pPr>
                    <w:r w:rsidRPr="00CD4331">
                      <w:rPr>
                        <w:rFonts w:asciiTheme="minorHAnsi" w:hAnsi="Calibri" w:cstheme="minorBidi"/>
                        <w:b/>
                        <w:bCs/>
                        <w:color w:val="000000" w:themeColor="text1"/>
                        <w:sz w:val="22"/>
                        <w:szCs w:val="22"/>
                      </w:rPr>
                      <w:t>O</w:t>
                    </w:r>
                  </w:p>
                </w:txbxContent>
              </v:textbox>
            </v:shape>
            <v:shape id="Arc 126" o:spid="_x0000_s1300" style="position:absolute;left:1579;top:11359;width:451;height:487;rotation:88;visibility:visible" coordsize="637443,688731" o:spt="100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wtocMA&#10;AADcAAAADwAAAGRycy9kb3ducmV2LnhtbERPTWsCMRC9F/ofwgi91awWxK5GkYK24KF0K+Jx3IzZ&#10;4GaybFJ3669vCoK3ebzPmS97V4sLtcF6VjAaZiCIS68tGwW77/XzFESIyBprz6TglwIsF48Pc8y1&#10;7/iLLkU0IoVwyFFBFWOTSxnKihyGoW+IE3fyrcOYYGukbrFL4a6W4yybSIeWU0OFDb1VVJ6LH6fA&#10;ms9jt1sVhTm8bN/LcN282nqv1NOgX81AROrjXXxzf+g0fzyB/2fSBXLx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+wtocMAAADcAAAADwAAAAAAAAAAAAAAAACYAgAAZHJzL2Rv&#10;d25yZXYueG1sUEsFBgAAAAAEAAQA9QAAAIgDAAAAAA==&#10;" adj="0,,0" path="m318721,nsc423155,,520965,55280,580526,147966v53584,83385,70387,188067,45920,286078l318722,344366v,-114789,-1,-229577,-1,-344366xem318721,nfc423155,,520965,55280,580526,147966v53584,83385,70387,188067,45920,286078e" filled="f" strokecolor="#4579b8 [3044]">
              <v:stroke dashstyle="3 1" joinstyle="round"/>
              <v:formulas/>
              <v:path arrowok="t" o:connecttype="custom" o:connectlocs="318721,0;580526,147966;626446,434044" o:connectangles="0,0,0"/>
            </v:shape>
            <v:shape id="Arc 127" o:spid="_x0000_s1301" style="position:absolute;left:2686;top:12902;width:451;height:569;rotation:88;visibility:visible" coordsize="637443,804592" o:spt="100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Z/Q6sMA&#10;AADcAAAADwAAAGRycy9kb3ducmV2LnhtbERPS2sCMRC+F/wPYYTeatY9tLIaRaVKaU/1AXobNuNm&#10;cTPZblI3/fdNoeBtPr7nzBbRNuJGna8dKxiPMhDEpdM1VwoO+83TBIQPyBobx6Tghzws5oOHGRba&#10;9fxJt12oRAphX6ACE0JbSOlLQxb9yLXEibu4zmJIsKuk7rBP4baReZY9S4s1pwaDLa0Nldfdt1Vw&#10;jO+rr95OVtvGnOTHubfx9ZQr9TiMyymIQDHcxf/uN53m5y/w90y6QM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Z/Q6sMAAADcAAAADwAAAAAAAAAAAAAAAACYAgAAZHJzL2Rv&#10;d25yZXYueG1sUEsFBgAAAAAEAAQA9QAAAIgDAAAAAA==&#10;" adj="0,,0" path="m484741,58887nsc554812,112857,605683,198870,626759,299007v17753,84353,13292,173705,-12712,254577l318722,402296,484741,58887xem484741,58887nfc554812,112857,605683,198870,626759,299007v17753,84353,13292,173705,-12712,254577e" filled="f" strokecolor="#4579b8 [3044]">
              <v:stroke dashstyle="3 1" joinstyle="round"/>
              <v:formulas/>
              <v:path arrowok="t" o:connecttype="custom" o:connectlocs="484741,58887;626759,299007;614047,553584" o:connectangles="0,0,0"/>
            </v:shape>
            <v:shape id="_x0000_s1302" type="#_x0000_t202" style="position:absolute;left:1313;top:13398;width:1425;height:615" o:regroupid="5" filled="f" stroked="f">
              <v:textbox>
                <w:txbxContent>
                  <w:p w:rsidR="008A31B5" w:rsidRPr="008607B1" w:rsidRDefault="008A31B5" w:rsidP="00F40C23">
                    <w:pPr>
                      <w:bidi/>
                      <w:rPr>
                        <w:rFonts w:asciiTheme="majorBidi" w:hAnsiTheme="majorBidi" w:cstheme="majorBidi"/>
                        <w:sz w:val="24"/>
                        <w:szCs w:val="24"/>
                        <w:lang w:bidi="ar-DZ"/>
                      </w:rPr>
                    </w:pPr>
                    <w:r w:rsidRPr="008607B1">
                      <w:rPr>
                        <w:rFonts w:asciiTheme="majorBidi" w:hAnsiTheme="majorBidi" w:cstheme="majorBidi"/>
                        <w:sz w:val="24"/>
                        <w:szCs w:val="24"/>
                        <w:rtl/>
                        <w:lang w:bidi="ar-DZ"/>
                      </w:rPr>
                      <w:t>شكل-</w:t>
                    </w:r>
                    <w:r>
                      <w:rPr>
                        <w:rFonts w:asciiTheme="majorBidi" w:hAnsiTheme="majorBidi" w:cstheme="majorBidi" w:hint="cs"/>
                        <w:sz w:val="24"/>
                        <w:szCs w:val="24"/>
                        <w:rtl/>
                        <w:lang w:bidi="ar-DZ"/>
                      </w:rPr>
                      <w:t>2</w:t>
                    </w:r>
                    <w:r w:rsidRPr="008607B1">
                      <w:rPr>
                        <w:rFonts w:asciiTheme="majorBidi" w:hAnsiTheme="majorBidi" w:cstheme="majorBidi"/>
                        <w:sz w:val="24"/>
                        <w:szCs w:val="24"/>
                        <w:rtl/>
                        <w:lang w:bidi="ar-DZ"/>
                      </w:rPr>
                      <w:t>-</w:t>
                    </w:r>
                  </w:p>
                </w:txbxContent>
              </v:textbox>
            </v:shape>
            <v:shape id="_x0000_s1303" type="#_x0000_t32" style="position:absolute;left:1786;top:11294;width:1587;height:0;flip:y" o:connectortype="straight" o:regroupid="5" strokecolor="red" strokeweight="1.5pt">
              <v:stroke endarrow="block" endarrowwidth="narrow" endarrowlength="short"/>
            </v:shape>
            <v:shape id="_x0000_s1305" type="#_x0000_t32" style="position:absolute;left:467;top:12621;width:2551;height:0;rotation:90" o:connectortype="straight" o:regroupid="5" strokecolor="red" strokeweight="1.5pt">
              <v:stroke endarrow="block" endarrowwidth="narrow" endarrowlength="short"/>
            </v:shape>
            <v:shape id="_x0000_s1306" type="#_x0000_t32" style="position:absolute;left:3221;top:13349;width:0;height:510;flip:x" o:connectortype="straight" o:regroupid="5" strokecolor="red" strokeweight="1.5pt">
              <v:stroke endarrow="block" endarrowwidth="narrow" endarrowlength="short"/>
            </v:shape>
            <v:shape id="_x0000_s1308" type="#_x0000_t32" style="position:absolute;left:1308;top:11308;width:1;height:1134;flip:x" o:connectortype="straight" o:regroupid="5" strokecolor="red" strokeweight="1.5pt">
              <v:stroke startarrow="block" endarrow="block"/>
            </v:shape>
            <v:shape id="_x0000_s1309" type="#_x0000_t32" style="position:absolute;left:1281;top:12455;width:1;height:907;flip:x" o:connectortype="straight" o:regroupid="5" strokecolor="red" strokeweight="1.5pt">
              <v:stroke startarrow="block" endarrow="block"/>
            </v:shape>
            <v:shape id="_x0000_s1310" type="#_x0000_t32" style="position:absolute;left:1313;top:13365;width:1871;height:0" o:connectortype="straight" o:regroupid="5" strokecolor="#00b0f0" strokeweight="1.5pt"/>
            <v:shape id="_x0000_s1311" type="#_x0000_t32" style="position:absolute;left:1217;top:12469;width:1587;height:0" o:connectortype="straight" o:regroupid="5" strokecolor="#00b0f0" strokeweight="1.5pt"/>
            <v:shape id="_x0000_s1312" type="#_x0000_t202" style="position:absolute;left:3322;top:13053;width:928;height:744;visibility:visible;mso-wrap-style:non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tpJcUA&#10;AADcAAAADwAAAGRycy9kb3ducmV2LnhtbERPS2vCQBC+F/oflin0IroxQpHoKtLSUlAUHwePY3ZM&#10;YrOzYXcbY399tyD0Nh/fc6bzztSiJecrywqGgwQEcW51xYWCw/69PwbhA7LG2jIpuJGH+ezxYYqZ&#10;tlfeUrsLhYgh7DNUUIbQZFL6vCSDfmAb4sidrTMYInSF1A6vMdzUMk2SF2mw4thQYkOvJeVfu2+j&#10;4GfjVjZNVx/D03FUteGtd1kv10o9P3WLCYhAXfgX392fOs5PR/D3TLx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62klxQAAANwAAAAPAAAAAAAAAAAAAAAAAJgCAABkcnMv&#10;ZG93bnJldi54bWxQSwUGAAAAAAQABAD1AAAAigMAAAAA&#10;" filled="f" stroked="f">
              <v:textbox style="mso-fit-shape-to-text:t">
                <w:txbxContent>
                  <w:p w:rsidR="008A31B5" w:rsidRPr="00F40C23" w:rsidRDefault="008A31B5" w:rsidP="00F40C23">
                    <w:r w:rsidRPr="00F40C23">
                      <w:rPr>
                        <w:position w:val="-12"/>
                      </w:rPr>
                      <w:object w:dxaOrig="639" w:dyaOrig="360">
                        <v:shape id="_x0000_i1053" type="#_x0000_t75" style="width:31.95pt;height:18.15pt" o:ole="">
                          <v:imagedata r:id="rId26" o:title=""/>
                        </v:shape>
                        <o:OLEObject Type="Embed" ProgID="Equation.DSMT4" ShapeID="_x0000_i1053" DrawAspect="Content" ObjectID="_1675855901" r:id="rId27"/>
                      </w:object>
                    </w:r>
                  </w:p>
                </w:txbxContent>
              </v:textbox>
            </v:shape>
            <v:shape id="_x0000_s1313" type="#_x0000_t202" style="position:absolute;left:1584;top:12133;width:1046;height:575;visibility:visibl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tpJcUA&#10;AADcAAAADwAAAGRycy9kb3ducmV2LnhtbERPS2vCQBC+F/oflin0IroxQpHoKtLSUlAUHwePY3ZM&#10;YrOzYXcbY399tyD0Nh/fc6bzztSiJecrywqGgwQEcW51xYWCw/69PwbhA7LG2jIpuJGH+ezxYYqZ&#10;tlfeUrsLhYgh7DNUUIbQZFL6vCSDfmAb4sidrTMYInSF1A6vMdzUMk2SF2mw4thQYkOvJeVfu2+j&#10;4GfjVjZNVx/D03FUteGtd1kv10o9P3WLCYhAXfgX392fOs5PR/D3TLx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62klxQAAANwAAAAPAAAAAAAAAAAAAAAAAJgCAABkcnMv&#10;ZG93bnJldi54bWxQSwUGAAAAAAQABAD1AAAAigMAAAAA&#10;" filled="f" stroked="f">
              <v:textbox>
                <w:txbxContent>
                  <w:p w:rsidR="008A31B5" w:rsidRPr="00CD4331" w:rsidRDefault="008A31B5" w:rsidP="00F40C23">
                    <w:pPr>
                      <w:pStyle w:val="NormalWeb"/>
                      <w:spacing w:before="0" w:beforeAutospacing="0" w:after="0" w:afterAutospacing="0"/>
                      <w:rPr>
                        <w:sz w:val="22"/>
                        <w:szCs w:val="22"/>
                      </w:rPr>
                    </w:pPr>
                    <w:r w:rsidRPr="00F40C23">
                      <w:rPr>
                        <w:rFonts w:asciiTheme="minorHAnsi" w:hAnsi="Calibri" w:cstheme="minorBidi"/>
                        <w:b/>
                        <w:bCs/>
                        <w:color w:val="000000" w:themeColor="text1"/>
                        <w:position w:val="-12"/>
                        <w:sz w:val="22"/>
                        <w:szCs w:val="22"/>
                      </w:rPr>
                      <w:object w:dxaOrig="800" w:dyaOrig="360">
                        <v:shape id="_x0000_i1054" type="#_x0000_t75" style="width:40.05pt;height:18.15pt" o:ole="">
                          <v:imagedata r:id="rId28" o:title=""/>
                        </v:shape>
                        <o:OLEObject Type="Embed" ProgID="Equation.DSMT4" ShapeID="_x0000_i1054" DrawAspect="Content" ObjectID="_1675855902" r:id="rId29"/>
                      </w:object>
                    </w:r>
                  </w:p>
                </w:txbxContent>
              </v:textbox>
            </v:shape>
            <v:shape id="_x0000_s1314" type="#_x0000_t202" style="position:absolute;left:2944;top:10960;width:390;height:375;visibility:visible;mso-wrap-style:non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tpJcUA&#10;AADcAAAADwAAAGRycy9kb3ducmV2LnhtbERPS2vCQBC+F/oflin0IroxQpHoKtLSUlAUHwePY3ZM&#10;YrOzYXcbY399tyD0Nh/fc6bzztSiJecrywqGgwQEcW51xYWCw/69PwbhA7LG2jIpuJGH+ezxYYqZ&#10;tlfeUrsLhYgh7DNUUIbQZFL6vCSDfmAb4sidrTMYInSF1A6vMdzUMk2SF2mw4thQYkOvJeVfu2+j&#10;4GfjVjZNVx/D03FUteGtd1kv10o9P3WLCYhAXfgX392fOs5PR/D3TLx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62klxQAAANwAAAAPAAAAAAAAAAAAAAAAAJgCAABkcnMv&#10;ZG93bnJldi54bWxQSwUGAAAAAAQABAD1AAAAigMAAAAA&#10;" filled="f" stroked="f">
              <v:textbox>
                <w:txbxContent>
                  <w:p w:rsidR="008A31B5" w:rsidRPr="00F40C23" w:rsidRDefault="008A31B5" w:rsidP="00F40C23">
                    <w:r>
                      <w:rPr>
                        <w:rFonts w:eastAsiaTheme="minorEastAsia" w:cstheme="minorHAnsi"/>
                        <w:b/>
                        <w:bCs/>
                        <w:color w:val="000000" w:themeColor="text1"/>
                        <w:lang w:eastAsia="fr-FR"/>
                      </w:rPr>
                      <w:t>x</w:t>
                    </w:r>
                  </w:p>
                </w:txbxContent>
              </v:textbox>
            </v:shape>
            <v:shape id="_x0000_s1315" type="#_x0000_t202" style="position:absolute;left:915;top:13398;width:393;height:375;visibility:visible;mso-wrap-style:non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tpJcUA&#10;AADcAAAADwAAAGRycy9kb3ducmV2LnhtbERPS2vCQBC+F/oflin0IroxQpHoKtLSUlAUHwePY3ZM&#10;YrOzYXcbY399tyD0Nh/fc6bzztSiJecrywqGgwQEcW51xYWCw/69PwbhA7LG2jIpuJGH+ezxYYqZ&#10;tlfeUrsLhYgh7DNUUIbQZFL6vCSDfmAb4sidrTMYInSF1A6vMdzUMk2SF2mw4thQYkOvJeVfu2+j&#10;4GfjVjZNVx/D03FUteGtd1kv10o9P3WLCYhAXfgX392fOs5PR/D3TLx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62klxQAAANwAAAAPAAAAAAAAAAAAAAAAAJgCAABkcnMv&#10;ZG93bnJldi54bWxQSwUGAAAAAAQABAD1AAAAigMAAAAA&#10;" filled="f" stroked="f">
              <v:textbox>
                <w:txbxContent>
                  <w:p w:rsidR="008A31B5" w:rsidRPr="00F40C23" w:rsidRDefault="008A31B5" w:rsidP="00F40C23">
                    <w:r>
                      <w:rPr>
                        <w:rFonts w:eastAsiaTheme="minorEastAsia" w:cstheme="minorHAnsi"/>
                        <w:b/>
                        <w:bCs/>
                        <w:color w:val="000000" w:themeColor="text1"/>
                        <w:lang w:eastAsia="fr-FR"/>
                      </w:rPr>
                      <w:t>y</w:t>
                    </w:r>
                  </w:p>
                </w:txbxContent>
              </v:textbox>
            </v:shape>
            <v:shape id="_x0000_s1316" type="#_x0000_t202" style="position:absolute;left:2695;top:13797;width:1340;height:845;visibility:visible;mso-wrap-style:non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tpJcUA&#10;AADcAAAADwAAAGRycy9kb3ducmV2LnhtbERPS2vCQBC+F/oflin0IroxQpHoKtLSUlAUHwePY3ZM&#10;YrOzYXcbY399tyD0Nh/fc6bzztSiJecrywqGgwQEcW51xYWCw/69PwbhA7LG2jIpuJGH+ezxYYqZ&#10;tlfeUrsLhYgh7DNUUIbQZFL6vCSDfmAb4sidrTMYInSF1A6vMdzUMk2SF2mw4thQYkOvJeVfu2+j&#10;4GfjVjZNVx/D03FUteGtd1kv10o9P3WLCYhAXfgX392fOs5PR/D3TLx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62klxQAAANwAAAAPAAAAAAAAAAAAAAAAAJgCAABkcnMv&#10;ZG93bnJldi54bWxQSwUGAAAAAAQABAD1AAAAigMAAAAA&#10;" filled="f" stroked="f">
              <v:textbox style="mso-fit-shape-to-text:t">
                <w:txbxContent>
                  <w:p w:rsidR="008A31B5" w:rsidRPr="00CD4331" w:rsidRDefault="008A31B5" w:rsidP="00F40C23">
                    <w:pPr>
                      <w:pStyle w:val="NormalWeb"/>
                      <w:spacing w:before="0" w:beforeAutospacing="0" w:after="0" w:afterAutospacing="0"/>
                      <w:rPr>
                        <w:sz w:val="22"/>
                        <w:szCs w:val="22"/>
                      </w:rPr>
                    </w:pPr>
                    <w:r w:rsidRPr="00F40C23">
                      <w:rPr>
                        <w:rFonts w:asciiTheme="minorHAnsi" w:hAnsi="Calibri" w:cstheme="minorBidi"/>
                        <w:b/>
                        <w:bCs/>
                        <w:color w:val="000000" w:themeColor="text1"/>
                        <w:position w:val="-24"/>
                        <w:sz w:val="22"/>
                        <w:szCs w:val="22"/>
                      </w:rPr>
                      <w:object w:dxaOrig="940" w:dyaOrig="620">
                        <v:shape id="_x0000_i1055" type="#_x0000_t75" style="width:52.6pt;height:35.05pt" o:ole="">
                          <v:imagedata r:id="rId30" o:title=""/>
                        </v:shape>
                        <o:OLEObject Type="Embed" ProgID="Equation.DSMT4" ShapeID="_x0000_i1055" DrawAspect="Content" ObjectID="_1675855903" r:id="rId31"/>
                      </w:object>
                    </w:r>
                  </w:p>
                </w:txbxContent>
              </v:textbox>
            </v:shape>
            <v:shape id="_x0000_s1317" type="#_x0000_t202" style="position:absolute;left:350;top:11701;width:1129;height:504;visibility:visible;mso-wrap-style:non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tpJcUA&#10;AADcAAAADwAAAGRycy9kb3ducmV2LnhtbERPS2vCQBC+F/oflin0IroxQpHoKtLSUlAUHwePY3ZM&#10;YrOzYXcbY399tyD0Nh/fc6bzztSiJecrywqGgwQEcW51xYWCw/69PwbhA7LG2jIpuJGH+ezxYYqZ&#10;tlfeUrsLhYgh7DNUUIbQZFL6vCSDfmAb4sidrTMYInSF1A6vMdzUMk2SF2mw4thQYkOvJeVfu2+j&#10;4GfjVjZNVx/D03FUteGtd1kv10o9P3WLCYhAXfgX392fOs5PR/D3TLx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62klxQAAANwAAAAPAAAAAAAAAAAAAAAAAJgCAABkcnMv&#10;ZG93bnJldi54bWxQSwUGAAAAAAQABAD1AAAAigMAAAAA&#10;" filled="f" stroked="f">
              <v:textbox style="mso-fit-shape-to-text:t">
                <w:txbxContent>
                  <w:p w:rsidR="008A31B5" w:rsidRPr="00CD4331" w:rsidRDefault="008A31B5" w:rsidP="00F40C23">
                    <w:pPr>
                      <w:pStyle w:val="NormalWeb"/>
                      <w:spacing w:before="0" w:beforeAutospacing="0" w:after="0" w:afterAutospacing="0"/>
                      <w:rPr>
                        <w:sz w:val="22"/>
                        <w:szCs w:val="22"/>
                      </w:rPr>
                    </w:pPr>
                    <w:r w:rsidRPr="00F40C23">
                      <w:rPr>
                        <w:rFonts w:asciiTheme="minorHAnsi" w:hAnsi="Calibri" w:cstheme="minorBidi"/>
                        <w:b/>
                        <w:bCs/>
                        <w:color w:val="000000" w:themeColor="text1"/>
                        <w:position w:val="-12"/>
                        <w:sz w:val="22"/>
                        <w:szCs w:val="22"/>
                      </w:rPr>
                      <w:object w:dxaOrig="840" w:dyaOrig="360">
                        <v:shape id="_x0000_i1056" type="#_x0000_t75" style="width:41.95pt;height:18.15pt" o:ole="">
                          <v:imagedata r:id="rId32" o:title=""/>
                        </v:shape>
                        <o:OLEObject Type="Embed" ProgID="Equation.DSMT4" ShapeID="_x0000_i1056" DrawAspect="Content" ObjectID="_1675855904" r:id="rId33"/>
                      </w:object>
                    </w:r>
                  </w:p>
                </w:txbxContent>
              </v:textbox>
            </v:shape>
            <v:shape id="_x0000_s1319" type="#_x0000_t202" style="position:absolute;left:2630;top:13457;width:996;height:465;visibility:visibl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tpJcUA&#10;AADcAAAADwAAAGRycy9kb3ducmV2LnhtbERPS2vCQBC+F/oflin0IroxQpHoKtLSUlAUHwePY3ZM&#10;YrOzYXcbY399tyD0Nh/fc6bzztSiJecrywqGgwQEcW51xYWCw/69PwbhA7LG2jIpuJGH+ezxYYqZ&#10;tlfeUrsLhYgh7DNUUIbQZFL6vCSDfmAb4sidrTMYInSF1A6vMdzUMk2SF2mw4thQYkOvJeVfu2+j&#10;4GfjVjZNVx/D03FUteGtd1kv10o9P3WLCYhAXfgX392fOs5PR/D3TLx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62klxQAAANwAAAAPAAAAAAAAAAAAAAAAAJgCAABkcnMv&#10;ZG93bnJldi54bWxQSwUGAAAAAAQABAD1AAAAigMAAAAA&#10;" filled="f" stroked="f">
              <v:textbox>
                <w:txbxContent>
                  <w:p w:rsidR="008A31B5" w:rsidRPr="00D05114" w:rsidRDefault="008A31B5" w:rsidP="00D05114">
                    <w:r w:rsidRPr="00D05114">
                      <w:rPr>
                        <w:rFonts w:eastAsiaTheme="minorEastAsia" w:cstheme="minorHAnsi"/>
                        <w:b/>
                        <w:bCs/>
                        <w:color w:val="000000" w:themeColor="text1"/>
                        <w:position w:val="-10"/>
                        <w:lang w:eastAsia="fr-FR"/>
                      </w:rPr>
                      <w:object w:dxaOrig="400" w:dyaOrig="380">
                        <v:shape id="_x0000_i1057" type="#_x0000_t75" style="width:20.05pt;height:18.8pt" o:ole="">
                          <v:imagedata r:id="rId34" o:title=""/>
                        </v:shape>
                        <o:OLEObject Type="Embed" ProgID="Equation.DSMT4" ShapeID="_x0000_i1057" DrawAspect="Content" ObjectID="_1675855905" r:id="rId35"/>
                      </w:object>
                    </w:r>
                  </w:p>
                </w:txbxContent>
              </v:textbox>
            </v:shape>
            <v:shape id="_x0000_s1321" type="#_x0000_t202" style="position:absolute;left:520;top:11062;width:720;height:3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tpJcUA&#10;AADcAAAADwAAAGRycy9kb3ducmV2LnhtbERPS2vCQBC+F/oflin0IroxQpHoKtLSUlAUHwePY3ZM&#10;YrOzYXcbY399tyD0Nh/fc6bzztSiJecrywqGgwQEcW51xYWCw/69PwbhA7LG2jIpuJGH+ezxYYqZ&#10;tlfeUrsLhYgh7DNUUIbQZFL6vCSDfmAb4sidrTMYInSF1A6vMdzUMk2SF2mw4thQYkOvJeVfu2+j&#10;4GfjVjZNVx/D03FUteGtd1kv10o9P3WLCYhAXfgX392fOs5PR/D3TLx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62klxQAAANwAAAAPAAAAAAAAAAAAAAAAAJgCAABkcnMv&#10;ZG93bnJldi54bWxQSwUGAAAAAAQABAD1AAAAigMAAAAA&#10;" filled="f" stroked="f">
              <v:textbox>
                <w:txbxContent>
                  <w:p w:rsidR="008A31B5" w:rsidRPr="00D05114" w:rsidRDefault="008A31B5" w:rsidP="00D05114">
                    <w:r>
                      <w:rPr>
                        <w:rFonts w:eastAsiaTheme="minorEastAsia" w:cstheme="minorHAnsi"/>
                        <w:b/>
                        <w:bCs/>
                        <w:color w:val="000000" w:themeColor="text1"/>
                        <w:lang w:eastAsia="fr-FR"/>
                      </w:rPr>
                      <w:t>U=0</w:t>
                    </w:r>
                  </w:p>
                </w:txbxContent>
              </v:textbox>
            </v:shape>
            <w10:wrap type="square"/>
          </v:group>
        </w:pict>
      </w:r>
      <w:r w:rsidR="001354F1" w:rsidRPr="001354F1">
        <w:rPr>
          <w:rFonts w:asciiTheme="majorBidi" w:hAnsiTheme="majorBidi" w:cs="Times New Roman"/>
          <w:position w:val="-24"/>
          <w:sz w:val="32"/>
          <w:szCs w:val="32"/>
          <w:lang w:bidi="ar-DZ"/>
        </w:rPr>
        <w:object w:dxaOrig="1340" w:dyaOrig="620">
          <v:shape id="_x0000_i1032" type="#_x0000_t75" style="width:75.75pt;height:35.7pt" o:ole="">
            <v:imagedata r:id="rId36" o:title=""/>
          </v:shape>
          <o:OLEObject Type="Embed" ProgID="Equation.DSMT4" ShapeID="_x0000_i1032" DrawAspect="Content" ObjectID="_1675855880" r:id="rId37"/>
        </w:object>
      </w:r>
      <w:r w:rsidR="001354F1"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    </w:t>
      </w:r>
    </w:p>
    <w:p w:rsidR="00D05114" w:rsidRDefault="001354F1" w:rsidP="00D05114">
      <w:pPr>
        <w:bidi/>
        <w:rPr>
          <w:rFonts w:asciiTheme="majorBidi" w:hAnsiTheme="majorBidi" w:cs="Times New Roman"/>
          <w:sz w:val="32"/>
          <w:szCs w:val="32"/>
          <w:lang w:bidi="ar-DZ"/>
        </w:rPr>
      </w:pP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>حل المترين -2-</w:t>
      </w:r>
    </w:p>
    <w:p w:rsidR="001354F1" w:rsidRDefault="00AD60B2" w:rsidP="00D05114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>
        <w:rPr>
          <w:rFonts w:asciiTheme="majorBidi" w:hAnsiTheme="majorBidi" w:cs="Times New Roman"/>
          <w:noProof/>
          <w:sz w:val="32"/>
          <w:szCs w:val="32"/>
          <w:rtl/>
          <w:lang w:val="en-US"/>
        </w:rPr>
        <w:pict>
          <v:shape id="ZoneTexte 16" o:spid="_x0000_s1318" type="#_x0000_t202" style="position:absolute;left:0;text-align:left;margin-left:-26.05pt;margin-top:43.2pt;width:63.45pt;height:38.2pt;z-index:251776000;visibility:visible;mso-wrap-style:non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+tpJcUA&#10;AADcAAAADwAAAGRycy9kb3ducmV2LnhtbERPS2vCQBC+F/oflin0IroxQpHoKtLSUlAUHwePY3ZM&#10;YrOzYXcbY399tyD0Nh/fc6bzztSiJecrywqGgwQEcW51xYWCw/69PwbhA7LG2jIpuJGH+ezxYYqZ&#10;tlfeUrsLhYgh7DNUUIbQZFL6vCSDfmAb4sidrTMYInSF1A6vMdzUMk2SF2mw4thQYkOvJeVfu2+j&#10;4GfjVjZNVx/D03FUteGtd1kv10o9P3WLCYhAXfgX392fOs5PR/D3TLxAz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j62klxQAAANwAAAAPAAAAAAAAAAAAAAAAAJgCAABkcnMv&#10;ZG93bnJldi54bWxQSwUGAAAAAAQABAD1AAAAigMAAAAA&#10;" filled="f" stroked="f">
            <v:textbox style="mso-fit-shape-to-text:t">
              <w:txbxContent>
                <w:p w:rsidR="008A31B5" w:rsidRPr="00CD4331" w:rsidRDefault="008A31B5" w:rsidP="00F40C23">
                  <w:pPr>
                    <w:pStyle w:val="NormalWeb"/>
                    <w:spacing w:before="0" w:beforeAutospacing="0" w:after="0" w:afterAutospacing="0"/>
                    <w:rPr>
                      <w:sz w:val="22"/>
                      <w:szCs w:val="22"/>
                    </w:rPr>
                  </w:pPr>
                  <w:r w:rsidRPr="00D05114">
                    <w:rPr>
                      <w:rFonts w:asciiTheme="minorHAnsi" w:hAnsi="Calibri" w:cstheme="minorBidi"/>
                      <w:b/>
                      <w:bCs/>
                      <w:color w:val="000000" w:themeColor="text1"/>
                      <w:position w:val="-24"/>
                      <w:sz w:val="22"/>
                      <w:szCs w:val="22"/>
                    </w:rPr>
                    <w:object w:dxaOrig="980" w:dyaOrig="620">
                      <v:shape id="_x0000_i1058" type="#_x0000_t75" style="width:48.85pt;height:31.3pt" o:ole="">
                        <v:imagedata r:id="rId38" o:title=""/>
                      </v:shape>
                      <o:OLEObject Type="Embed" ProgID="Equation.DSMT4" ShapeID="_x0000_i1058" DrawAspect="Content" ObjectID="_1675855906" r:id="rId39"/>
                    </w:object>
                  </w:r>
                </w:p>
              </w:txbxContent>
            </v:textbox>
          </v:shape>
        </w:pict>
      </w:r>
      <w:r w:rsidR="00D05114">
        <w:rPr>
          <w:rFonts w:asciiTheme="majorBidi" w:hAnsiTheme="majorBidi" w:cs="Times New Roman" w:hint="cs"/>
          <w:sz w:val="32"/>
          <w:szCs w:val="32"/>
          <w:rtl/>
          <w:lang w:bidi="ar-DZ"/>
        </w:rPr>
        <w:t>القوي المؤثرة علي الجملة هي محافظة و لها درجتين من الحرية لذا نختار الاحداثي المعمم كالتالي :</w:t>
      </w:r>
    </w:p>
    <w:p w:rsidR="00D05114" w:rsidRDefault="00D05114" w:rsidP="00D05114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 w:rsidRPr="00D05114">
        <w:rPr>
          <w:rFonts w:asciiTheme="majorBidi" w:hAnsiTheme="majorBidi" w:cs="Times New Roman"/>
          <w:position w:val="-12"/>
          <w:sz w:val="32"/>
          <w:szCs w:val="32"/>
          <w:lang w:bidi="ar-DZ"/>
        </w:rPr>
        <w:object w:dxaOrig="1260" w:dyaOrig="360">
          <v:shape id="_x0000_i1033" type="#_x0000_t75" style="width:63.25pt;height:18.15pt" o:ole="">
            <v:imagedata r:id="rId40" o:title=""/>
          </v:shape>
          <o:OLEObject Type="Embed" ProgID="Equation.DSMT4" ShapeID="_x0000_i1033" DrawAspect="Content" ObjectID="_1675855881" r:id="rId41"/>
        </w:object>
      </w:r>
    </w:p>
    <w:p w:rsidR="00D05114" w:rsidRDefault="002B5F16" w:rsidP="00D05114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 w:rsidRPr="002B5F16">
        <w:rPr>
          <w:rFonts w:asciiTheme="majorBidi" w:hAnsiTheme="majorBidi" w:cs="Times New Roman"/>
          <w:position w:val="-24"/>
          <w:sz w:val="32"/>
          <w:szCs w:val="32"/>
          <w:lang w:bidi="ar-DZ"/>
        </w:rPr>
        <w:object w:dxaOrig="4840" w:dyaOrig="620">
          <v:shape id="_x0000_i1034" type="#_x0000_t75" style="width:242.3pt;height:31.3pt" o:ole="">
            <v:imagedata r:id="rId42" o:title=""/>
          </v:shape>
          <o:OLEObject Type="Embed" ProgID="Equation.DSMT4" ShapeID="_x0000_i1034" DrawAspect="Content" ObjectID="_1675855882" r:id="rId43"/>
        </w:object>
      </w: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>-1-</w:t>
      </w:r>
    </w:p>
    <w:p w:rsidR="002B5F16" w:rsidRDefault="002B5F16" w:rsidP="002B5F16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 w:rsidRPr="002B5F16">
        <w:rPr>
          <w:rFonts w:asciiTheme="majorBidi" w:hAnsiTheme="majorBidi" w:cs="Times New Roman"/>
          <w:position w:val="-24"/>
          <w:sz w:val="32"/>
          <w:szCs w:val="32"/>
          <w:lang w:bidi="ar-DZ"/>
        </w:rPr>
        <w:object w:dxaOrig="5820" w:dyaOrig="620">
          <v:shape id="_x0000_i1035" type="#_x0000_t75" style="width:291.15pt;height:31.3pt" o:ole="">
            <v:imagedata r:id="rId44" o:title=""/>
          </v:shape>
          <o:OLEObject Type="Embed" ProgID="Equation.DSMT4" ShapeID="_x0000_i1035" DrawAspect="Content" ObjectID="_1675855883" r:id="rId45"/>
        </w:object>
      </w:r>
      <w:r w:rsidR="00C47BB5"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 </w:t>
      </w: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>-2-</w:t>
      </w:r>
    </w:p>
    <w:p w:rsidR="002B5F16" w:rsidRDefault="002B5F16" w:rsidP="002B5F16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عزم </w:t>
      </w:r>
      <w:proofErr w:type="spellStart"/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>العطالة</w:t>
      </w:r>
      <w:proofErr w:type="spellEnd"/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 بالنسبة لمركز القضيب هو </w:t>
      </w:r>
      <w:r w:rsidRPr="002B5F16">
        <w:rPr>
          <w:rFonts w:asciiTheme="majorBidi" w:hAnsiTheme="majorBidi" w:cs="Times New Roman"/>
          <w:position w:val="-24"/>
          <w:sz w:val="32"/>
          <w:szCs w:val="32"/>
          <w:lang w:bidi="ar-DZ"/>
        </w:rPr>
        <w:object w:dxaOrig="1219" w:dyaOrig="620">
          <v:shape id="_x0000_i1036" type="#_x0000_t75" style="width:60.75pt;height:31.3pt" o:ole="">
            <v:imagedata r:id="rId46" o:title=""/>
          </v:shape>
          <o:OLEObject Type="Embed" ProgID="Equation.DSMT4" ShapeID="_x0000_i1036" DrawAspect="Content" ObjectID="_1675855884" r:id="rId47"/>
        </w:object>
      </w:r>
      <w:r w:rsidR="00DA6F3F"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 -3-</w:t>
      </w:r>
    </w:p>
    <w:p w:rsidR="00DA6F3F" w:rsidRDefault="00DA6F3F" w:rsidP="002B5F16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lastRenderedPageBreak/>
        <w:t>الطاقة الكامنة هي</w:t>
      </w:r>
    </w:p>
    <w:p w:rsidR="00DA6F3F" w:rsidRDefault="00DA6F3F" w:rsidP="00DA6F3F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 w:rsidRPr="00DA6F3F">
        <w:rPr>
          <w:rFonts w:asciiTheme="majorBidi" w:hAnsiTheme="majorBidi" w:cs="Times New Roman"/>
          <w:position w:val="-24"/>
          <w:sz w:val="32"/>
          <w:szCs w:val="32"/>
          <w:lang w:bidi="ar-DZ"/>
        </w:rPr>
        <w:object w:dxaOrig="2920" w:dyaOrig="620">
          <v:shape id="_x0000_i1037" type="#_x0000_t75" style="width:145.9pt;height:31.3pt" o:ole="">
            <v:imagedata r:id="rId48" o:title=""/>
          </v:shape>
          <o:OLEObject Type="Embed" ProgID="Equation.DSMT4" ShapeID="_x0000_i1037" DrawAspect="Content" ObjectID="_1675855885" r:id="rId49"/>
        </w:object>
      </w: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>-4-</w:t>
      </w:r>
    </w:p>
    <w:p w:rsidR="00DA6F3F" w:rsidRDefault="00DA6F3F" w:rsidP="00DA6F3F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proofErr w:type="spellStart"/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>لاكرانج</w:t>
      </w:r>
      <w:proofErr w:type="spellEnd"/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 </w:t>
      </w:r>
      <w:r w:rsidRPr="00DA6F3F">
        <w:rPr>
          <w:rFonts w:asciiTheme="majorBidi" w:hAnsiTheme="majorBidi" w:cs="Times New Roman"/>
          <w:position w:val="-6"/>
          <w:sz w:val="32"/>
          <w:szCs w:val="32"/>
          <w:lang w:bidi="ar-DZ"/>
        </w:rPr>
        <w:object w:dxaOrig="999" w:dyaOrig="279">
          <v:shape id="_x0000_i1038" type="#_x0000_t75" style="width:50.1pt;height:13.75pt" o:ole="">
            <v:imagedata r:id="rId50" o:title=""/>
          </v:shape>
          <o:OLEObject Type="Embed" ProgID="Equation.DSMT4" ShapeID="_x0000_i1038" DrawAspect="Content" ObjectID="_1675855886" r:id="rId51"/>
        </w:object>
      </w:r>
    </w:p>
    <w:p w:rsidR="00DA6F3F" w:rsidRDefault="00DA6F3F" w:rsidP="00DA6F3F">
      <w:pPr>
        <w:bidi/>
        <w:rPr>
          <w:rFonts w:asciiTheme="majorBidi" w:hAnsiTheme="majorBidi" w:cs="Times New Roman" w:hint="cs"/>
          <w:sz w:val="32"/>
          <w:szCs w:val="32"/>
          <w:rtl/>
          <w:lang w:bidi="ar-DZ"/>
        </w:rPr>
      </w:pPr>
      <w:r w:rsidRPr="00DA6F3F">
        <w:rPr>
          <w:rFonts w:asciiTheme="majorBidi" w:hAnsiTheme="majorBidi" w:cs="Times New Roman"/>
          <w:position w:val="-24"/>
          <w:sz w:val="32"/>
          <w:szCs w:val="32"/>
          <w:lang w:bidi="ar-DZ"/>
        </w:rPr>
        <w:object w:dxaOrig="2780" w:dyaOrig="620">
          <v:shape id="_x0000_i1039" type="#_x0000_t75" style="width:139pt;height:31.3pt" o:ole="">
            <v:imagedata r:id="rId52" o:title=""/>
          </v:shape>
          <o:OLEObject Type="Embed" ProgID="Equation.DSMT4" ShapeID="_x0000_i1039" DrawAspect="Content" ObjectID="_1675855887" r:id="rId53"/>
        </w:object>
      </w:r>
      <w:r w:rsidR="00A27D50">
        <w:rPr>
          <w:rFonts w:asciiTheme="majorBidi" w:hAnsiTheme="majorBidi" w:cs="Times New Roman" w:hint="cs"/>
          <w:sz w:val="32"/>
          <w:szCs w:val="32"/>
          <w:rtl/>
          <w:lang w:bidi="ar-DZ"/>
        </w:rPr>
        <w:t>-5-</w:t>
      </w:r>
    </w:p>
    <w:p w:rsidR="00271418" w:rsidRDefault="00271418" w:rsidP="00271418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 w:rsidRPr="00271418">
        <w:rPr>
          <w:rFonts w:asciiTheme="majorBidi" w:hAnsiTheme="majorBidi" w:cs="Times New Roman"/>
          <w:position w:val="-42"/>
          <w:sz w:val="32"/>
          <w:szCs w:val="32"/>
          <w:lang w:bidi="ar-DZ"/>
        </w:rPr>
        <w:object w:dxaOrig="5179" w:dyaOrig="960">
          <v:shape id="_x0000_i1044" type="#_x0000_t75" style="width:259.2pt;height:48.2pt" o:ole="">
            <v:imagedata r:id="rId54" o:title=""/>
          </v:shape>
          <o:OLEObject Type="Embed" ProgID="Equation.DSMT4" ShapeID="_x0000_i1044" DrawAspect="Content" ObjectID="_1675855888" r:id="rId55"/>
        </w:object>
      </w:r>
      <w:r>
        <w:rPr>
          <w:rFonts w:asciiTheme="majorBidi" w:hAnsiTheme="majorBidi" w:cs="Times New Roman" w:hint="cs"/>
          <w:position w:val="-24"/>
          <w:sz w:val="32"/>
          <w:szCs w:val="32"/>
          <w:rtl/>
          <w:lang w:bidi="ar-DZ"/>
        </w:rPr>
        <w:t>-6-</w:t>
      </w:r>
    </w:p>
    <w:p w:rsidR="00A27D50" w:rsidRDefault="00271418" w:rsidP="00271418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>
        <w:rPr>
          <w:rFonts w:asciiTheme="majorBidi" w:hAnsiTheme="majorBidi" w:cs="Times New Roman" w:hint="cs"/>
          <w:position w:val="-24"/>
          <w:sz w:val="32"/>
          <w:szCs w:val="32"/>
          <w:rtl/>
          <w:lang w:bidi="ar-DZ"/>
        </w:rPr>
        <w:t xml:space="preserve"> </w:t>
      </w:r>
      <w:r w:rsidRPr="002B5F16">
        <w:rPr>
          <w:rFonts w:asciiTheme="majorBidi" w:hAnsiTheme="majorBidi" w:cs="Times New Roman"/>
          <w:position w:val="-24"/>
          <w:sz w:val="32"/>
          <w:szCs w:val="32"/>
          <w:lang w:bidi="ar-DZ"/>
        </w:rPr>
        <w:object w:dxaOrig="7320" w:dyaOrig="660">
          <v:shape id="_x0000_i1045" type="#_x0000_t75" style="width:365.65pt;height:33.2pt" o:ole="">
            <v:imagedata r:id="rId56" o:title=""/>
          </v:shape>
          <o:OLEObject Type="Embed" ProgID="Equation.DSMT4" ShapeID="_x0000_i1045" DrawAspect="Content" ObjectID="_1675855889" r:id="rId57"/>
        </w:object>
      </w:r>
      <w:r w:rsidR="00A27D50">
        <w:rPr>
          <w:rFonts w:asciiTheme="majorBidi" w:hAnsiTheme="majorBidi" w:cs="Times New Roman" w:hint="cs"/>
          <w:sz w:val="32"/>
          <w:szCs w:val="32"/>
          <w:rtl/>
          <w:lang w:bidi="ar-DZ"/>
        </w:rPr>
        <w:t>-7-</w:t>
      </w:r>
    </w:p>
    <w:p w:rsidR="00A27D50" w:rsidRDefault="00A27D50" w:rsidP="00A27D50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بإدخال الاشتقاق علي معادلة </w:t>
      </w:r>
      <w:proofErr w:type="spellStart"/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>لاكرانج</w:t>
      </w:r>
      <w:proofErr w:type="spellEnd"/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 نحصل علي:</w:t>
      </w:r>
    </w:p>
    <w:p w:rsidR="00A27D50" w:rsidRDefault="00B30A4D" w:rsidP="00A27D50">
      <w:pPr>
        <w:bidi/>
        <w:rPr>
          <w:rFonts w:asciiTheme="majorBidi" w:hAnsiTheme="majorBidi" w:cs="Times New Roman" w:hint="cs"/>
          <w:sz w:val="32"/>
          <w:szCs w:val="32"/>
          <w:rtl/>
          <w:lang w:bidi="ar-DZ"/>
        </w:rPr>
      </w:pPr>
      <w:r w:rsidRPr="00A27D50">
        <w:rPr>
          <w:rFonts w:asciiTheme="majorBidi" w:hAnsiTheme="majorBidi" w:cs="Times New Roman"/>
          <w:position w:val="-30"/>
          <w:sz w:val="32"/>
          <w:szCs w:val="32"/>
          <w:lang w:bidi="ar-DZ"/>
        </w:rPr>
        <w:object w:dxaOrig="3420" w:dyaOrig="680">
          <v:shape id="_x0000_i1040" type="#_x0000_t75" style="width:170.9pt;height:33.8pt" o:ole="">
            <v:imagedata r:id="rId58" o:title=""/>
          </v:shape>
          <o:OLEObject Type="Embed" ProgID="Equation.DSMT4" ShapeID="_x0000_i1040" DrawAspect="Content" ObjectID="_1675855890" r:id="rId59"/>
        </w:object>
      </w: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>-8-</w:t>
      </w:r>
    </w:p>
    <w:p w:rsidR="00271418" w:rsidRDefault="00271418" w:rsidP="00271418">
      <w:pPr>
        <w:bidi/>
        <w:rPr>
          <w:rFonts w:asciiTheme="majorBidi" w:hAnsiTheme="majorBidi" w:cs="Times New Roman" w:hint="cs"/>
          <w:sz w:val="32"/>
          <w:szCs w:val="32"/>
          <w:rtl/>
          <w:lang w:bidi="ar-DZ"/>
        </w:rPr>
      </w:pPr>
      <w:r w:rsidRPr="00271418">
        <w:rPr>
          <w:rFonts w:asciiTheme="majorBidi" w:hAnsiTheme="majorBidi" w:cs="Times New Roman"/>
          <w:position w:val="-30"/>
          <w:sz w:val="32"/>
          <w:szCs w:val="32"/>
          <w:lang w:bidi="ar-DZ"/>
        </w:rPr>
        <w:object w:dxaOrig="4099" w:dyaOrig="680">
          <v:shape id="_x0000_i1043" type="#_x0000_t75" style="width:204.75pt;height:33.8pt" o:ole="">
            <v:imagedata r:id="rId60" o:title=""/>
          </v:shape>
          <o:OLEObject Type="Embed" ProgID="Equation.DSMT4" ShapeID="_x0000_i1043" DrawAspect="Content" ObjectID="_1675855891" r:id="rId61"/>
        </w:object>
      </w: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>-9-</w:t>
      </w:r>
    </w:p>
    <w:p w:rsidR="00B30A4D" w:rsidRDefault="00C47BB5" w:rsidP="002B5F16">
      <w:pPr>
        <w:bidi/>
        <w:rPr>
          <w:rFonts w:asciiTheme="majorBidi" w:hAnsiTheme="majorBidi" w:cs="Times New Roman"/>
          <w:sz w:val="32"/>
          <w:szCs w:val="32"/>
          <w:rtl/>
          <w:lang w:bidi="ar-DZ"/>
        </w:rPr>
      </w:pP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   </w:t>
      </w:r>
      <w:r w:rsidR="00B30A4D" w:rsidRPr="00B30A4D">
        <w:rPr>
          <w:rFonts w:asciiTheme="majorBidi" w:hAnsiTheme="majorBidi" w:cs="Times New Roman"/>
          <w:position w:val="-32"/>
          <w:sz w:val="32"/>
          <w:szCs w:val="32"/>
          <w:lang w:bidi="ar-DZ"/>
        </w:rPr>
        <w:object w:dxaOrig="5780" w:dyaOrig="760">
          <v:shape id="_x0000_i1041" type="#_x0000_t75" style="width:289.25pt;height:38.2pt" o:ole="">
            <v:imagedata r:id="rId62" o:title=""/>
          </v:shape>
          <o:OLEObject Type="Embed" ProgID="Equation.DSMT4" ShapeID="_x0000_i1041" DrawAspect="Content" ObjectID="_1675855892" r:id="rId63"/>
        </w:object>
      </w: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     </w:t>
      </w:r>
      <w:r w:rsidR="0067427B">
        <w:rPr>
          <w:rFonts w:asciiTheme="majorBidi" w:hAnsiTheme="majorBidi" w:cs="Times New Roman"/>
          <w:sz w:val="32"/>
          <w:szCs w:val="32"/>
          <w:lang w:bidi="ar-DZ"/>
        </w:rPr>
        <w:t>-10-</w:t>
      </w: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 </w:t>
      </w:r>
    </w:p>
    <w:p w:rsidR="00BC6BCC" w:rsidRDefault="00BC6BCC" w:rsidP="0067427B">
      <w:pPr>
        <w:bidi/>
        <w:rPr>
          <w:rFonts w:asciiTheme="majorBidi" w:hAnsiTheme="majorBidi" w:cs="Times New Roman" w:hint="cs"/>
          <w:position w:val="-24"/>
          <w:sz w:val="32"/>
          <w:szCs w:val="32"/>
          <w:rtl/>
          <w:lang w:bidi="ar-DZ"/>
        </w:rPr>
      </w:pPr>
    </w:p>
    <w:p w:rsidR="00BC6BCC" w:rsidRDefault="00B30A4D" w:rsidP="00BC6BCC">
      <w:pPr>
        <w:bidi/>
        <w:rPr>
          <w:rFonts w:asciiTheme="majorBidi" w:hAnsiTheme="majorBidi" w:cs="Times New Roman" w:hint="cs"/>
          <w:sz w:val="32"/>
          <w:szCs w:val="32"/>
          <w:rtl/>
          <w:lang w:bidi="ar-DZ"/>
        </w:rPr>
      </w:pPr>
      <w:r w:rsidRPr="00B30A4D">
        <w:rPr>
          <w:rFonts w:asciiTheme="majorBidi" w:hAnsiTheme="majorBidi" w:cs="Times New Roman"/>
          <w:position w:val="-24"/>
          <w:sz w:val="32"/>
          <w:szCs w:val="32"/>
          <w:lang w:bidi="ar-DZ"/>
        </w:rPr>
        <w:object w:dxaOrig="8620" w:dyaOrig="620">
          <v:shape id="_x0000_i1042" type="#_x0000_t75" style="width:430.75pt;height:31.3pt" o:ole="">
            <v:imagedata r:id="rId64" o:title=""/>
          </v:shape>
          <o:OLEObject Type="Embed" ProgID="Equation.DSMT4" ShapeID="_x0000_i1042" DrawAspect="Content" ObjectID="_1675855893" r:id="rId65"/>
        </w:object>
      </w:r>
      <w:r w:rsidR="00C47BB5"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   </w:t>
      </w:r>
      <w:r w:rsidR="0067427B">
        <w:rPr>
          <w:rFonts w:asciiTheme="majorBidi" w:hAnsiTheme="majorBidi" w:cs="Times New Roman" w:hint="cs"/>
          <w:sz w:val="32"/>
          <w:szCs w:val="32"/>
          <w:rtl/>
          <w:lang w:bidi="ar-DZ"/>
        </w:rPr>
        <w:t>-11-</w:t>
      </w:r>
      <w:r w:rsidR="00C47BB5"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   </w:t>
      </w:r>
    </w:p>
    <w:p w:rsidR="0067427B" w:rsidRDefault="00BC6BCC" w:rsidP="00BC6BCC">
      <w:pPr>
        <w:bidi/>
        <w:rPr>
          <w:rFonts w:asciiTheme="majorBidi" w:hAnsiTheme="majorBidi" w:cs="Times New Roman" w:hint="cs"/>
          <w:sz w:val="32"/>
          <w:szCs w:val="32"/>
          <w:rtl/>
          <w:lang w:bidi="ar-DZ"/>
        </w:rPr>
      </w:pPr>
      <w:r w:rsidRPr="00BC6BCC">
        <w:rPr>
          <w:rFonts w:asciiTheme="majorBidi" w:hAnsiTheme="majorBidi" w:cs="Times New Roman"/>
          <w:position w:val="-30"/>
          <w:sz w:val="32"/>
          <w:szCs w:val="32"/>
          <w:lang w:bidi="ar-DZ"/>
        </w:rPr>
        <w:object w:dxaOrig="4160" w:dyaOrig="720">
          <v:shape id="_x0000_i1046" type="#_x0000_t75" style="width:207.85pt;height:36.3pt" o:ole="">
            <v:imagedata r:id="rId66" o:title=""/>
          </v:shape>
          <o:OLEObject Type="Embed" ProgID="Equation.DSMT4" ShapeID="_x0000_i1046" DrawAspect="Content" ObjectID="_1675855894" r:id="rId67"/>
        </w:object>
      </w:r>
      <w:r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 -12-</w:t>
      </w:r>
      <w:r w:rsidR="00C47BB5">
        <w:rPr>
          <w:rFonts w:asciiTheme="majorBidi" w:hAnsiTheme="majorBidi" w:cs="Times New Roman" w:hint="cs"/>
          <w:sz w:val="32"/>
          <w:szCs w:val="32"/>
          <w:rtl/>
          <w:lang w:bidi="ar-DZ"/>
        </w:rPr>
        <w:t xml:space="preserve"> </w:t>
      </w:r>
    </w:p>
    <w:p w:rsidR="00BC6BCC" w:rsidRDefault="00BC6BCC" w:rsidP="00BC6BCC">
      <w:pPr>
        <w:bidi/>
        <w:rPr>
          <w:rFonts w:asciiTheme="majorBidi" w:hAnsiTheme="majorBidi" w:cs="Times New Roman" w:hint="cs"/>
          <w:sz w:val="32"/>
          <w:szCs w:val="32"/>
          <w:rtl/>
          <w:lang w:bidi="ar-DZ"/>
        </w:rPr>
      </w:pPr>
      <w:r w:rsidRPr="00BC6BCC">
        <w:rPr>
          <w:rFonts w:asciiTheme="majorBidi" w:hAnsiTheme="majorBidi" w:cs="Times New Roman"/>
          <w:position w:val="-30"/>
          <w:sz w:val="32"/>
          <w:szCs w:val="32"/>
          <w:lang w:bidi="ar-DZ"/>
        </w:rPr>
        <w:object w:dxaOrig="4440" w:dyaOrig="680">
          <v:shape id="_x0000_i1047" type="#_x0000_t75" style="width:222.25pt;height:33.8pt" o:ole="">
            <v:imagedata r:id="rId68" o:title=""/>
          </v:shape>
          <o:OLEObject Type="Embed" ProgID="Equation.DSMT4" ShapeID="_x0000_i1047" DrawAspect="Content" ObjectID="_1675855895" r:id="rId69"/>
        </w:object>
      </w:r>
      <w:r w:rsidR="00AC0A8D">
        <w:rPr>
          <w:rFonts w:asciiTheme="majorBidi" w:hAnsiTheme="majorBidi" w:cs="Times New Roman" w:hint="cs"/>
          <w:sz w:val="32"/>
          <w:szCs w:val="32"/>
          <w:rtl/>
          <w:lang w:bidi="ar-DZ"/>
        </w:rPr>
        <w:t>-13-</w:t>
      </w:r>
    </w:p>
    <w:p w:rsidR="00BC6BCC" w:rsidRDefault="00BC6BCC" w:rsidP="00BC6BCC">
      <w:pPr>
        <w:bidi/>
        <w:rPr>
          <w:rFonts w:asciiTheme="majorBidi" w:hAnsiTheme="majorBidi" w:cs="Times New Roman" w:hint="cs"/>
          <w:sz w:val="32"/>
          <w:szCs w:val="32"/>
          <w:rtl/>
          <w:lang w:bidi="ar-DZ"/>
        </w:rPr>
      </w:pPr>
      <w:r w:rsidRPr="00BC6BCC">
        <w:rPr>
          <w:rFonts w:asciiTheme="majorBidi" w:hAnsiTheme="majorBidi" w:cs="Times New Roman"/>
          <w:position w:val="-32"/>
          <w:sz w:val="32"/>
          <w:szCs w:val="32"/>
          <w:lang w:bidi="ar-DZ"/>
        </w:rPr>
        <w:object w:dxaOrig="8300" w:dyaOrig="760">
          <v:shape id="_x0000_i1048" type="#_x0000_t75" style="width:415.1pt;height:38.2pt" o:ole="">
            <v:imagedata r:id="rId70" o:title=""/>
          </v:shape>
          <o:OLEObject Type="Embed" ProgID="Equation.DSMT4" ShapeID="_x0000_i1048" DrawAspect="Content" ObjectID="_1675855896" r:id="rId71"/>
        </w:object>
      </w:r>
      <w:r w:rsidR="00AC0A8D">
        <w:rPr>
          <w:rFonts w:asciiTheme="majorBidi" w:hAnsiTheme="majorBidi" w:cs="Times New Roman" w:hint="cs"/>
          <w:sz w:val="32"/>
          <w:szCs w:val="32"/>
          <w:rtl/>
          <w:lang w:bidi="ar-DZ"/>
        </w:rPr>
        <w:t>-14-</w:t>
      </w:r>
    </w:p>
    <w:p w:rsidR="00AC0A8D" w:rsidRDefault="00AC0A8D" w:rsidP="0067427B">
      <w:pPr>
        <w:bidi/>
        <w:rPr>
          <w:rFonts w:asciiTheme="majorBidi" w:hAnsiTheme="majorBidi" w:cstheme="majorBidi" w:hint="cs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نجمع 13و 14 نجد المعادلة الأخيرة</w:t>
      </w:r>
    </w:p>
    <w:p w:rsidR="00C47BB5" w:rsidRDefault="00AC0A8D" w:rsidP="00AC0A8D">
      <w:pPr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w:r w:rsidRPr="00AC0A8D">
        <w:rPr>
          <w:rFonts w:asciiTheme="majorBidi" w:hAnsiTheme="majorBidi" w:cstheme="majorBidi"/>
          <w:position w:val="-24"/>
          <w:sz w:val="32"/>
          <w:szCs w:val="32"/>
          <w:lang w:bidi="ar-DZ"/>
        </w:rPr>
        <w:object w:dxaOrig="10900" w:dyaOrig="660">
          <v:shape id="_x0000_i1049" type="#_x0000_t75" style="width:544.7pt;height:33.2pt" o:ole="">
            <v:imagedata r:id="rId72" o:title=""/>
          </v:shape>
          <o:OLEObject Type="Embed" ProgID="Equation.DSMT4" ShapeID="_x0000_i1049" DrawAspect="Content" ObjectID="_1675855897" r:id="rId73"/>
        </w:object>
      </w:r>
    </w:p>
    <w:sectPr w:rsidR="00C47BB5" w:rsidSect="007E547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/>
  <w:defaultTabStop w:val="708"/>
  <w:hyphenationZone w:val="425"/>
  <w:characterSpacingControl w:val="doNotCompress"/>
  <w:compat/>
  <w:rsids>
    <w:rsidRoot w:val="00437ED2"/>
    <w:rsid w:val="0001205F"/>
    <w:rsid w:val="00017F81"/>
    <w:rsid w:val="000248D4"/>
    <w:rsid w:val="00033366"/>
    <w:rsid w:val="0004042C"/>
    <w:rsid w:val="00042F5C"/>
    <w:rsid w:val="00051F15"/>
    <w:rsid w:val="00064A7D"/>
    <w:rsid w:val="00070ED5"/>
    <w:rsid w:val="000747C9"/>
    <w:rsid w:val="00077C60"/>
    <w:rsid w:val="00082254"/>
    <w:rsid w:val="0008738F"/>
    <w:rsid w:val="000C63A9"/>
    <w:rsid w:val="000D4CC4"/>
    <w:rsid w:val="000E40F6"/>
    <w:rsid w:val="000E7611"/>
    <w:rsid w:val="00120EEC"/>
    <w:rsid w:val="00124A58"/>
    <w:rsid w:val="00126954"/>
    <w:rsid w:val="001354F1"/>
    <w:rsid w:val="00135997"/>
    <w:rsid w:val="00137183"/>
    <w:rsid w:val="0014599E"/>
    <w:rsid w:val="00162373"/>
    <w:rsid w:val="00162996"/>
    <w:rsid w:val="00163478"/>
    <w:rsid w:val="001666D9"/>
    <w:rsid w:val="00171E6C"/>
    <w:rsid w:val="001724C5"/>
    <w:rsid w:val="00172956"/>
    <w:rsid w:val="00176B75"/>
    <w:rsid w:val="00177489"/>
    <w:rsid w:val="001818BE"/>
    <w:rsid w:val="00193DE4"/>
    <w:rsid w:val="001946B8"/>
    <w:rsid w:val="00196038"/>
    <w:rsid w:val="001A3CAC"/>
    <w:rsid w:val="001B1D3B"/>
    <w:rsid w:val="001C2880"/>
    <w:rsid w:val="001C393D"/>
    <w:rsid w:val="001C6391"/>
    <w:rsid w:val="001D6C9D"/>
    <w:rsid w:val="001E36F5"/>
    <w:rsid w:val="001E6014"/>
    <w:rsid w:val="001E6398"/>
    <w:rsid w:val="001E705F"/>
    <w:rsid w:val="001E78CA"/>
    <w:rsid w:val="00205632"/>
    <w:rsid w:val="0020588D"/>
    <w:rsid w:val="00207D61"/>
    <w:rsid w:val="0021524C"/>
    <w:rsid w:val="002235AA"/>
    <w:rsid w:val="0024212E"/>
    <w:rsid w:val="00242E76"/>
    <w:rsid w:val="002476FE"/>
    <w:rsid w:val="00253A58"/>
    <w:rsid w:val="00256DF8"/>
    <w:rsid w:val="00271418"/>
    <w:rsid w:val="00275921"/>
    <w:rsid w:val="00292A97"/>
    <w:rsid w:val="002A2384"/>
    <w:rsid w:val="002B5F16"/>
    <w:rsid w:val="002D147C"/>
    <w:rsid w:val="002D762F"/>
    <w:rsid w:val="002E143E"/>
    <w:rsid w:val="002F64EC"/>
    <w:rsid w:val="00301754"/>
    <w:rsid w:val="003158E0"/>
    <w:rsid w:val="00320AA1"/>
    <w:rsid w:val="00322560"/>
    <w:rsid w:val="003300CE"/>
    <w:rsid w:val="00332F49"/>
    <w:rsid w:val="00344826"/>
    <w:rsid w:val="00354AF8"/>
    <w:rsid w:val="00356878"/>
    <w:rsid w:val="00357FB0"/>
    <w:rsid w:val="0036659C"/>
    <w:rsid w:val="0037249F"/>
    <w:rsid w:val="003750F7"/>
    <w:rsid w:val="00376CAA"/>
    <w:rsid w:val="0038776D"/>
    <w:rsid w:val="00390A20"/>
    <w:rsid w:val="003B7043"/>
    <w:rsid w:val="003C27F0"/>
    <w:rsid w:val="003D3206"/>
    <w:rsid w:val="003E1EBC"/>
    <w:rsid w:val="004063DF"/>
    <w:rsid w:val="004165CC"/>
    <w:rsid w:val="004229B6"/>
    <w:rsid w:val="00430800"/>
    <w:rsid w:val="00433F59"/>
    <w:rsid w:val="00435B5C"/>
    <w:rsid w:val="00437ED2"/>
    <w:rsid w:val="00442FB3"/>
    <w:rsid w:val="0045462C"/>
    <w:rsid w:val="00467F18"/>
    <w:rsid w:val="00470C45"/>
    <w:rsid w:val="004731AD"/>
    <w:rsid w:val="00477E05"/>
    <w:rsid w:val="0049018D"/>
    <w:rsid w:val="00493FBD"/>
    <w:rsid w:val="00494C63"/>
    <w:rsid w:val="00494D87"/>
    <w:rsid w:val="004A1738"/>
    <w:rsid w:val="004B313B"/>
    <w:rsid w:val="004B36BC"/>
    <w:rsid w:val="004C41F9"/>
    <w:rsid w:val="004C45EA"/>
    <w:rsid w:val="004C64EA"/>
    <w:rsid w:val="004D5135"/>
    <w:rsid w:val="004E7A0A"/>
    <w:rsid w:val="004F3248"/>
    <w:rsid w:val="004F416B"/>
    <w:rsid w:val="005061B3"/>
    <w:rsid w:val="00524447"/>
    <w:rsid w:val="005353BE"/>
    <w:rsid w:val="005368F7"/>
    <w:rsid w:val="005413EF"/>
    <w:rsid w:val="0054279F"/>
    <w:rsid w:val="00546515"/>
    <w:rsid w:val="0054799C"/>
    <w:rsid w:val="00553407"/>
    <w:rsid w:val="00567232"/>
    <w:rsid w:val="00574ED5"/>
    <w:rsid w:val="00584A7C"/>
    <w:rsid w:val="005866AB"/>
    <w:rsid w:val="00587314"/>
    <w:rsid w:val="00587DFF"/>
    <w:rsid w:val="005A0998"/>
    <w:rsid w:val="005B02AE"/>
    <w:rsid w:val="005B077A"/>
    <w:rsid w:val="005B2E06"/>
    <w:rsid w:val="005B4513"/>
    <w:rsid w:val="005B67B7"/>
    <w:rsid w:val="005B6900"/>
    <w:rsid w:val="005C57A2"/>
    <w:rsid w:val="005C7696"/>
    <w:rsid w:val="005E0EB1"/>
    <w:rsid w:val="005E6D8D"/>
    <w:rsid w:val="005F796D"/>
    <w:rsid w:val="006000EA"/>
    <w:rsid w:val="00601283"/>
    <w:rsid w:val="00614312"/>
    <w:rsid w:val="006158EF"/>
    <w:rsid w:val="00625710"/>
    <w:rsid w:val="00631F89"/>
    <w:rsid w:val="00637CE5"/>
    <w:rsid w:val="00641D2A"/>
    <w:rsid w:val="00642836"/>
    <w:rsid w:val="00643017"/>
    <w:rsid w:val="006430D2"/>
    <w:rsid w:val="00650243"/>
    <w:rsid w:val="00652459"/>
    <w:rsid w:val="00655AFE"/>
    <w:rsid w:val="00661E10"/>
    <w:rsid w:val="00664D72"/>
    <w:rsid w:val="0067010C"/>
    <w:rsid w:val="0067427B"/>
    <w:rsid w:val="006804FC"/>
    <w:rsid w:val="00682197"/>
    <w:rsid w:val="00682733"/>
    <w:rsid w:val="00684AC6"/>
    <w:rsid w:val="0068747D"/>
    <w:rsid w:val="00693CC7"/>
    <w:rsid w:val="00693D5D"/>
    <w:rsid w:val="006A1F02"/>
    <w:rsid w:val="006B31E6"/>
    <w:rsid w:val="006B3382"/>
    <w:rsid w:val="006C2907"/>
    <w:rsid w:val="006C4D57"/>
    <w:rsid w:val="006C6B76"/>
    <w:rsid w:val="006D1ED5"/>
    <w:rsid w:val="006D44F6"/>
    <w:rsid w:val="006D5357"/>
    <w:rsid w:val="006D6F87"/>
    <w:rsid w:val="006D77D3"/>
    <w:rsid w:val="006E7695"/>
    <w:rsid w:val="006E774D"/>
    <w:rsid w:val="006F0E22"/>
    <w:rsid w:val="006F1C0A"/>
    <w:rsid w:val="006F4850"/>
    <w:rsid w:val="00704AAD"/>
    <w:rsid w:val="00707362"/>
    <w:rsid w:val="007153F4"/>
    <w:rsid w:val="00720818"/>
    <w:rsid w:val="007222F8"/>
    <w:rsid w:val="007223B4"/>
    <w:rsid w:val="00722CF8"/>
    <w:rsid w:val="0072402B"/>
    <w:rsid w:val="00724678"/>
    <w:rsid w:val="007345D3"/>
    <w:rsid w:val="0073661B"/>
    <w:rsid w:val="00740E37"/>
    <w:rsid w:val="00767FCE"/>
    <w:rsid w:val="00771A69"/>
    <w:rsid w:val="007741B0"/>
    <w:rsid w:val="00777BAA"/>
    <w:rsid w:val="007820C3"/>
    <w:rsid w:val="00783520"/>
    <w:rsid w:val="00787D85"/>
    <w:rsid w:val="007B4B00"/>
    <w:rsid w:val="007E5474"/>
    <w:rsid w:val="008037BC"/>
    <w:rsid w:val="0081560E"/>
    <w:rsid w:val="00816213"/>
    <w:rsid w:val="008259E6"/>
    <w:rsid w:val="00830F68"/>
    <w:rsid w:val="008503AD"/>
    <w:rsid w:val="00860425"/>
    <w:rsid w:val="008631AC"/>
    <w:rsid w:val="008734EA"/>
    <w:rsid w:val="00883A62"/>
    <w:rsid w:val="008903DF"/>
    <w:rsid w:val="008A0F4D"/>
    <w:rsid w:val="008A1568"/>
    <w:rsid w:val="008A31B5"/>
    <w:rsid w:val="008B7804"/>
    <w:rsid w:val="008C0C3F"/>
    <w:rsid w:val="008E0830"/>
    <w:rsid w:val="008F4FC2"/>
    <w:rsid w:val="00912868"/>
    <w:rsid w:val="00915690"/>
    <w:rsid w:val="00917A01"/>
    <w:rsid w:val="0092743A"/>
    <w:rsid w:val="00930600"/>
    <w:rsid w:val="00933EFF"/>
    <w:rsid w:val="009423D5"/>
    <w:rsid w:val="00962566"/>
    <w:rsid w:val="00962F7F"/>
    <w:rsid w:val="00963549"/>
    <w:rsid w:val="0096604F"/>
    <w:rsid w:val="00970F18"/>
    <w:rsid w:val="009722E3"/>
    <w:rsid w:val="00983735"/>
    <w:rsid w:val="00987218"/>
    <w:rsid w:val="009933AD"/>
    <w:rsid w:val="00993CBE"/>
    <w:rsid w:val="009A247A"/>
    <w:rsid w:val="009A3024"/>
    <w:rsid w:val="009A49ED"/>
    <w:rsid w:val="009A6FE6"/>
    <w:rsid w:val="009B48E3"/>
    <w:rsid w:val="009C033B"/>
    <w:rsid w:val="009E2909"/>
    <w:rsid w:val="009F04B0"/>
    <w:rsid w:val="009F155E"/>
    <w:rsid w:val="00A000C8"/>
    <w:rsid w:val="00A011CA"/>
    <w:rsid w:val="00A06FCD"/>
    <w:rsid w:val="00A24E1A"/>
    <w:rsid w:val="00A25086"/>
    <w:rsid w:val="00A25C24"/>
    <w:rsid w:val="00A27D50"/>
    <w:rsid w:val="00A419FC"/>
    <w:rsid w:val="00A43330"/>
    <w:rsid w:val="00A5093B"/>
    <w:rsid w:val="00A50F3A"/>
    <w:rsid w:val="00A54A92"/>
    <w:rsid w:val="00A559AF"/>
    <w:rsid w:val="00A57622"/>
    <w:rsid w:val="00A610B8"/>
    <w:rsid w:val="00A62C69"/>
    <w:rsid w:val="00A62E98"/>
    <w:rsid w:val="00A814DB"/>
    <w:rsid w:val="00A81ECB"/>
    <w:rsid w:val="00A851D1"/>
    <w:rsid w:val="00A920EE"/>
    <w:rsid w:val="00AA1046"/>
    <w:rsid w:val="00AA331D"/>
    <w:rsid w:val="00AB2DD4"/>
    <w:rsid w:val="00AB7724"/>
    <w:rsid w:val="00AC0A8D"/>
    <w:rsid w:val="00AC6973"/>
    <w:rsid w:val="00AC71A9"/>
    <w:rsid w:val="00AD0EE8"/>
    <w:rsid w:val="00AD2FC2"/>
    <w:rsid w:val="00AD60B2"/>
    <w:rsid w:val="00AE6B65"/>
    <w:rsid w:val="00AF2859"/>
    <w:rsid w:val="00AF76F4"/>
    <w:rsid w:val="00B03767"/>
    <w:rsid w:val="00B04AED"/>
    <w:rsid w:val="00B101B6"/>
    <w:rsid w:val="00B237DC"/>
    <w:rsid w:val="00B30A4D"/>
    <w:rsid w:val="00B43BC2"/>
    <w:rsid w:val="00B67791"/>
    <w:rsid w:val="00B83AE2"/>
    <w:rsid w:val="00B862E6"/>
    <w:rsid w:val="00B865DF"/>
    <w:rsid w:val="00B866B2"/>
    <w:rsid w:val="00B919EA"/>
    <w:rsid w:val="00BB1405"/>
    <w:rsid w:val="00BB22FE"/>
    <w:rsid w:val="00BC6BCC"/>
    <w:rsid w:val="00BC7F5A"/>
    <w:rsid w:val="00BD5F7E"/>
    <w:rsid w:val="00BD7163"/>
    <w:rsid w:val="00BE1950"/>
    <w:rsid w:val="00BE2605"/>
    <w:rsid w:val="00BE3864"/>
    <w:rsid w:val="00BE5142"/>
    <w:rsid w:val="00C03BDE"/>
    <w:rsid w:val="00C25116"/>
    <w:rsid w:val="00C26D7A"/>
    <w:rsid w:val="00C469D0"/>
    <w:rsid w:val="00C47BB5"/>
    <w:rsid w:val="00C47CE7"/>
    <w:rsid w:val="00C628CA"/>
    <w:rsid w:val="00C67832"/>
    <w:rsid w:val="00C73ECD"/>
    <w:rsid w:val="00C8086A"/>
    <w:rsid w:val="00C845BE"/>
    <w:rsid w:val="00C92523"/>
    <w:rsid w:val="00C977C2"/>
    <w:rsid w:val="00CA2CEA"/>
    <w:rsid w:val="00CA6954"/>
    <w:rsid w:val="00CB3A00"/>
    <w:rsid w:val="00CB4123"/>
    <w:rsid w:val="00CB612F"/>
    <w:rsid w:val="00CD0051"/>
    <w:rsid w:val="00CD60CE"/>
    <w:rsid w:val="00CD6AC8"/>
    <w:rsid w:val="00CE328F"/>
    <w:rsid w:val="00CF42EF"/>
    <w:rsid w:val="00CF56AD"/>
    <w:rsid w:val="00D0098E"/>
    <w:rsid w:val="00D01ECC"/>
    <w:rsid w:val="00D04210"/>
    <w:rsid w:val="00D05114"/>
    <w:rsid w:val="00D112A2"/>
    <w:rsid w:val="00D133A9"/>
    <w:rsid w:val="00D1561B"/>
    <w:rsid w:val="00D17449"/>
    <w:rsid w:val="00D26EC8"/>
    <w:rsid w:val="00D34255"/>
    <w:rsid w:val="00D34825"/>
    <w:rsid w:val="00D37AC5"/>
    <w:rsid w:val="00D4271F"/>
    <w:rsid w:val="00D43A55"/>
    <w:rsid w:val="00D474E0"/>
    <w:rsid w:val="00D527EA"/>
    <w:rsid w:val="00D8101C"/>
    <w:rsid w:val="00D92316"/>
    <w:rsid w:val="00DA4892"/>
    <w:rsid w:val="00DA510E"/>
    <w:rsid w:val="00DA6F3F"/>
    <w:rsid w:val="00DB5BB0"/>
    <w:rsid w:val="00DC3DE9"/>
    <w:rsid w:val="00DD3E06"/>
    <w:rsid w:val="00DE6DCC"/>
    <w:rsid w:val="00DE75C8"/>
    <w:rsid w:val="00DF297C"/>
    <w:rsid w:val="00DF61E5"/>
    <w:rsid w:val="00E12E19"/>
    <w:rsid w:val="00E134A7"/>
    <w:rsid w:val="00E20A6A"/>
    <w:rsid w:val="00E2166B"/>
    <w:rsid w:val="00E315F3"/>
    <w:rsid w:val="00E335DF"/>
    <w:rsid w:val="00E46944"/>
    <w:rsid w:val="00E46AA5"/>
    <w:rsid w:val="00E5506C"/>
    <w:rsid w:val="00E7025C"/>
    <w:rsid w:val="00E75D6C"/>
    <w:rsid w:val="00E76311"/>
    <w:rsid w:val="00E83FDB"/>
    <w:rsid w:val="00E876D0"/>
    <w:rsid w:val="00E87F8A"/>
    <w:rsid w:val="00E949F8"/>
    <w:rsid w:val="00E96D9C"/>
    <w:rsid w:val="00EA4B1A"/>
    <w:rsid w:val="00EB4161"/>
    <w:rsid w:val="00EC05C7"/>
    <w:rsid w:val="00EC16FF"/>
    <w:rsid w:val="00EC335F"/>
    <w:rsid w:val="00EC379C"/>
    <w:rsid w:val="00EC39A8"/>
    <w:rsid w:val="00ED6DE5"/>
    <w:rsid w:val="00EE25B3"/>
    <w:rsid w:val="00EE4C76"/>
    <w:rsid w:val="00EE6FD6"/>
    <w:rsid w:val="00F0218C"/>
    <w:rsid w:val="00F11011"/>
    <w:rsid w:val="00F158BC"/>
    <w:rsid w:val="00F26BA6"/>
    <w:rsid w:val="00F27932"/>
    <w:rsid w:val="00F35E7C"/>
    <w:rsid w:val="00F365A2"/>
    <w:rsid w:val="00F40C23"/>
    <w:rsid w:val="00F4383D"/>
    <w:rsid w:val="00F44E5D"/>
    <w:rsid w:val="00F520BA"/>
    <w:rsid w:val="00F60C9A"/>
    <w:rsid w:val="00F60F9C"/>
    <w:rsid w:val="00F745A0"/>
    <w:rsid w:val="00F8204D"/>
    <w:rsid w:val="00F8280F"/>
    <w:rsid w:val="00F96A42"/>
    <w:rsid w:val="00FA65A7"/>
    <w:rsid w:val="00FB2D0D"/>
    <w:rsid w:val="00FB5D24"/>
    <w:rsid w:val="00FC1AC3"/>
    <w:rsid w:val="00FD521F"/>
    <w:rsid w:val="00FE1A66"/>
    <w:rsid w:val="00FE4880"/>
    <w:rsid w:val="00FF109C"/>
    <w:rsid w:val="00FF2603"/>
    <w:rsid w:val="00FF34C2"/>
    <w:rsid w:val="00FF5CAA"/>
    <w:rsid w:val="00FF5D1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>
      <o:colormenu v:ext="edit" strokecolor="#00b0f0"/>
    </o:shapedefaults>
    <o:shapelayout v:ext="edit">
      <o:idmap v:ext="edit" data="1"/>
      <o:rules v:ext="edit">
        <o:r id="V:Rule5" type="arc" idref="#_x0000_s1227"/>
        <o:r id="V:Rule13" type="arc" idref="#_x0000_s1252"/>
        <o:r id="V:Rule31" type="connector" idref="#_x0000_s1221"/>
        <o:r id="V:Rule32" type="connector" idref="#_x0000_s1308"/>
        <o:r id="V:Rule33" type="connector" idref="#_x0000_s1247"/>
        <o:r id="V:Rule34" type="connector" idref="#_x0000_s1223"/>
        <o:r id="V:Rule35" type="connector" idref="#_x0000_s1243"/>
        <o:r id="V:Rule36" type="connector" idref="#_x0000_s1309"/>
        <o:r id="V:Rule37" type="connector" idref="#_x0000_s1267"/>
        <o:r id="V:Rule38" type="connector" idref="#_x0000_s1255"/>
        <o:r id="V:Rule39" type="connector" idref="#_x0000_s1218"/>
        <o:r id="V:Rule40" type="connector" idref="#_x0000_s1246"/>
        <o:r id="V:Rule41" type="connector" idref="#_x0000_s1306"/>
        <o:r id="V:Rule42" type="connector" idref="#_x0000_s1256"/>
        <o:r id="V:Rule43" type="connector" idref="#_x0000_s1310"/>
        <o:r id="V:Rule44" type="connector" idref="#_x0000_s1311"/>
        <o:r id="V:Rule45" type="connector" idref="#_x0000_s1305"/>
        <o:r id="V:Rule46" type="connector" idref="#_x0000_s1222"/>
        <o:r id="V:Rule47" type="connector" idref="#_x0000_s1230"/>
        <o:r id="V:Rule48" type="connector" idref="#_x0000_s1261"/>
        <o:r id="V:Rule49" type="connector" idref="#_x0000_s1266"/>
        <o:r id="V:Rule50" type="connector" idref="#_x0000_s1233"/>
        <o:r id="V:Rule51" type="connector" idref="#_x0000_s1268"/>
        <o:r id="V:Rule52" type="connector" idref="#_x0000_s1231"/>
        <o:r id="V:Rule53" type="connector" idref="#_x0000_s1248"/>
        <o:r id="V:Rule54" type="connector" idref="#_x0000_s1263"/>
        <o:r id="V:Rule55" type="connector" idref="#_x0000_s1303"/>
        <o:r id="V:Rule56" type="connector" idref="#_x0000_s1272"/>
        <o:r id="V:Rule57" type="connector" idref="#_x0000_s1271"/>
        <o:r id="V:Rule58" type="connector" idref="#_x0000_s1258"/>
      </o:rules>
      <o:regrouptable v:ext="edit">
        <o:entry new="1" old="0"/>
        <o:entry new="2" old="0"/>
        <o:entry new="3" old="0"/>
        <o:entry new="4" old="0"/>
        <o:entry new="5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71A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9A49ED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4682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9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4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6.bin"/><Relationship Id="rId40" Type="http://schemas.openxmlformats.org/officeDocument/2006/relationships/image" Target="media/image20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fontTable" Target="fontTable.xml"/><Relationship Id="rId5" Type="http://schemas.openxmlformats.org/officeDocument/2006/relationships/image" Target="media/image2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image" Target="media/image1.gif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2.bin"/><Relationship Id="rId8" Type="http://schemas.openxmlformats.org/officeDocument/2006/relationships/image" Target="media/image4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6.wmf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284</Words>
  <Characters>1624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Hadid</dc:creator>
  <cp:lastModifiedBy>Guerira belhi</cp:lastModifiedBy>
  <cp:revision>2</cp:revision>
  <cp:lastPrinted>2021-01-05T06:08:00Z</cp:lastPrinted>
  <dcterms:created xsi:type="dcterms:W3CDTF">2021-02-26T13:43:00Z</dcterms:created>
  <dcterms:modified xsi:type="dcterms:W3CDTF">2021-02-26T13:43:00Z</dcterms:modified>
</cp:coreProperties>
</file>